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7083" r:id="rId2"/>
    <p:sldId id="258" r:id="rId3"/>
    <p:sldId id="285" r:id="rId4"/>
    <p:sldId id="259" r:id="rId5"/>
    <p:sldId id="384" r:id="rId6"/>
    <p:sldId id="385" r:id="rId7"/>
    <p:sldId id="289" r:id="rId8"/>
    <p:sldId id="291" r:id="rId9"/>
    <p:sldId id="292" r:id="rId10"/>
    <p:sldId id="293" r:id="rId11"/>
    <p:sldId id="386" r:id="rId12"/>
    <p:sldId id="294" r:id="rId13"/>
    <p:sldId id="295" r:id="rId14"/>
    <p:sldId id="296" r:id="rId15"/>
    <p:sldId id="297" r:id="rId16"/>
    <p:sldId id="387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89" r:id="rId25"/>
    <p:sldId id="266" r:id="rId26"/>
    <p:sldId id="480" r:id="rId27"/>
    <p:sldId id="481" r:id="rId28"/>
    <p:sldId id="360" r:id="rId29"/>
    <p:sldId id="470" r:id="rId30"/>
    <p:sldId id="472" r:id="rId31"/>
    <p:sldId id="473" r:id="rId32"/>
    <p:sldId id="265" r:id="rId33"/>
    <p:sldId id="326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CE95CA-7B7B-449F-A2A4-E32A9B9E8F48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02A4F2-0831-44C6-B0CF-258465CB37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8470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  <p:sp>
        <p:nvSpPr>
          <p:cNvPr id="93" name="Google Shape;9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94" name="Google Shape;9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6834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18273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02450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35666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86813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291438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2484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0264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85376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01B73-2FA2-A90E-2242-6F3BE4CD8D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1E8F36-572F-A6D2-FF7A-577947263C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F67D8-F9F1-441C-A9D7-F22B0EEE2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BB5D2E-33BD-B6E5-824E-C4FD2B379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E54128-B4A5-CD83-8BDD-EC4C933A8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8533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BBEB9-78E3-A860-3313-0ADD66A6B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BD3894-2B65-B0DE-741E-CBA0153344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2B80D-EF7E-CDF7-6381-761D4F378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032E2-E02E-340E-50EE-6661B3ACB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6EEB26-062A-41E4-7364-9B88BA528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642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7E3F577-DAAD-800F-CEA9-FE9B1C878B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4CE13F-7BA1-D99C-5C60-E78A9D8C47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946543-57D2-D941-B12F-CFDF83F5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0CCC5B-8CCC-10C4-E8F5-B96FE6DA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C80F4E-9399-16B1-ABC8-74ABF5006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124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4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10290000" cy="9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4"/>
          <p:cNvSpPr txBox="1">
            <a:spLocks noGrp="1"/>
          </p:cNvSpPr>
          <p:nvPr>
            <p:ph type="body" idx="1"/>
          </p:nvPr>
        </p:nvSpPr>
        <p:spPr>
          <a:xfrm>
            <a:off x="950967" y="1662600"/>
            <a:ext cx="10290000" cy="44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30" lvl="0" indent="-44028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219261" lvl="1" indent="-44028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891" lvl="2" indent="-44028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522" lvl="3" indent="-44028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8152" lvl="4" indent="-44028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783" lvl="5" indent="-44028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413" lvl="6" indent="-44028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7044" lvl="7" indent="-44028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674" lvl="8" indent="-44028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pic>
        <p:nvPicPr>
          <p:cNvPr id="59" name="Google Shape;59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 rot="10800000" flipH="1">
            <a:off x="0" y="-8392"/>
            <a:ext cx="12192000" cy="687478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0" name="Google Shape;60;p4"/>
          <p:cNvGrpSpPr/>
          <p:nvPr/>
        </p:nvGrpSpPr>
        <p:grpSpPr>
          <a:xfrm rot="10800000" flipH="1">
            <a:off x="432324" y="194792"/>
            <a:ext cx="11327367" cy="2997289"/>
            <a:chOff x="245800" y="1896900"/>
            <a:chExt cx="7086100" cy="1875025"/>
          </a:xfrm>
        </p:grpSpPr>
        <p:sp>
          <p:nvSpPr>
            <p:cNvPr id="61" name="Google Shape;61;p4"/>
            <p:cNvSpPr/>
            <p:nvPr/>
          </p:nvSpPr>
          <p:spPr>
            <a:xfrm>
              <a:off x="335525" y="2058375"/>
              <a:ext cx="6911800" cy="1713550"/>
            </a:xfrm>
            <a:custGeom>
              <a:avLst/>
              <a:gdLst/>
              <a:ahLst/>
              <a:cxnLst/>
              <a:rect l="l" t="t" r="r" b="b"/>
              <a:pathLst>
                <a:path w="276472" h="68542" fill="none" extrusionOk="0">
                  <a:moveTo>
                    <a:pt x="513" y="1"/>
                  </a:moveTo>
                  <a:cubicBezTo>
                    <a:pt x="0" y="1026"/>
                    <a:pt x="205" y="2052"/>
                    <a:pt x="205" y="3077"/>
                  </a:cubicBezTo>
                  <a:cubicBezTo>
                    <a:pt x="205" y="3384"/>
                    <a:pt x="256" y="3743"/>
                    <a:pt x="256" y="4000"/>
                  </a:cubicBezTo>
                  <a:cubicBezTo>
                    <a:pt x="256" y="10254"/>
                    <a:pt x="256" y="16457"/>
                    <a:pt x="359" y="22711"/>
                  </a:cubicBezTo>
                  <a:cubicBezTo>
                    <a:pt x="462" y="28453"/>
                    <a:pt x="256" y="34297"/>
                    <a:pt x="462" y="40090"/>
                  </a:cubicBezTo>
                  <a:cubicBezTo>
                    <a:pt x="667" y="46652"/>
                    <a:pt x="462" y="53265"/>
                    <a:pt x="615" y="59827"/>
                  </a:cubicBezTo>
                  <a:cubicBezTo>
                    <a:pt x="667" y="61519"/>
                    <a:pt x="410" y="63159"/>
                    <a:pt x="667" y="64851"/>
                  </a:cubicBezTo>
                  <a:cubicBezTo>
                    <a:pt x="769" y="65722"/>
                    <a:pt x="923" y="65927"/>
                    <a:pt x="1794" y="65927"/>
                  </a:cubicBezTo>
                  <a:lnTo>
                    <a:pt x="12099" y="66081"/>
                  </a:lnTo>
                  <a:cubicBezTo>
                    <a:pt x="15892" y="66184"/>
                    <a:pt x="19686" y="66235"/>
                    <a:pt x="23479" y="66338"/>
                  </a:cubicBezTo>
                  <a:cubicBezTo>
                    <a:pt x="26401" y="66389"/>
                    <a:pt x="29272" y="66389"/>
                    <a:pt x="32194" y="66491"/>
                  </a:cubicBezTo>
                  <a:cubicBezTo>
                    <a:pt x="35117" y="66594"/>
                    <a:pt x="37936" y="66543"/>
                    <a:pt x="40858" y="66645"/>
                  </a:cubicBezTo>
                  <a:cubicBezTo>
                    <a:pt x="43780" y="66748"/>
                    <a:pt x="46805" y="66696"/>
                    <a:pt x="49778" y="66799"/>
                  </a:cubicBezTo>
                  <a:cubicBezTo>
                    <a:pt x="53008" y="66850"/>
                    <a:pt x="56135" y="66850"/>
                    <a:pt x="59314" y="66953"/>
                  </a:cubicBezTo>
                  <a:cubicBezTo>
                    <a:pt x="62338" y="67004"/>
                    <a:pt x="65363" y="66953"/>
                    <a:pt x="68387" y="67106"/>
                  </a:cubicBezTo>
                  <a:cubicBezTo>
                    <a:pt x="71668" y="67209"/>
                    <a:pt x="74949" y="67106"/>
                    <a:pt x="78230" y="67260"/>
                  </a:cubicBezTo>
                  <a:cubicBezTo>
                    <a:pt x="80999" y="67414"/>
                    <a:pt x="83716" y="67260"/>
                    <a:pt x="86484" y="67414"/>
                  </a:cubicBezTo>
                  <a:cubicBezTo>
                    <a:pt x="90483" y="67568"/>
                    <a:pt x="94481" y="67517"/>
                    <a:pt x="98480" y="67670"/>
                  </a:cubicBezTo>
                  <a:cubicBezTo>
                    <a:pt x="101402" y="67773"/>
                    <a:pt x="104324" y="67670"/>
                    <a:pt x="107246" y="67773"/>
                  </a:cubicBezTo>
                  <a:cubicBezTo>
                    <a:pt x="113039" y="67978"/>
                    <a:pt x="118883" y="67978"/>
                    <a:pt x="124676" y="68132"/>
                  </a:cubicBezTo>
                  <a:cubicBezTo>
                    <a:pt x="127649" y="68183"/>
                    <a:pt x="130623" y="68132"/>
                    <a:pt x="133596" y="68234"/>
                  </a:cubicBezTo>
                  <a:cubicBezTo>
                    <a:pt x="139082" y="68542"/>
                    <a:pt x="144516" y="68439"/>
                    <a:pt x="150001" y="68337"/>
                  </a:cubicBezTo>
                  <a:cubicBezTo>
                    <a:pt x="153743" y="68286"/>
                    <a:pt x="157537" y="68388"/>
                    <a:pt x="161279" y="68132"/>
                  </a:cubicBezTo>
                  <a:cubicBezTo>
                    <a:pt x="162407" y="68081"/>
                    <a:pt x="163535" y="68081"/>
                    <a:pt x="164663" y="68081"/>
                  </a:cubicBezTo>
                  <a:cubicBezTo>
                    <a:pt x="168456" y="68081"/>
                    <a:pt x="172199" y="67927"/>
                    <a:pt x="175992" y="67875"/>
                  </a:cubicBezTo>
                  <a:cubicBezTo>
                    <a:pt x="179222" y="67824"/>
                    <a:pt x="182503" y="67875"/>
                    <a:pt x="185733" y="67722"/>
                  </a:cubicBezTo>
                  <a:cubicBezTo>
                    <a:pt x="189987" y="67568"/>
                    <a:pt x="194242" y="67517"/>
                    <a:pt x="198497" y="67465"/>
                  </a:cubicBezTo>
                  <a:cubicBezTo>
                    <a:pt x="200856" y="67414"/>
                    <a:pt x="203163" y="67363"/>
                    <a:pt x="205521" y="67312"/>
                  </a:cubicBezTo>
                  <a:cubicBezTo>
                    <a:pt x="209058" y="67260"/>
                    <a:pt x="212544" y="67209"/>
                    <a:pt x="216133" y="67158"/>
                  </a:cubicBezTo>
                  <a:cubicBezTo>
                    <a:pt x="218952" y="67055"/>
                    <a:pt x="221772" y="67004"/>
                    <a:pt x="224591" y="67004"/>
                  </a:cubicBezTo>
                  <a:cubicBezTo>
                    <a:pt x="227770" y="67004"/>
                    <a:pt x="230948" y="66953"/>
                    <a:pt x="234126" y="66850"/>
                  </a:cubicBezTo>
                  <a:cubicBezTo>
                    <a:pt x="237561" y="66696"/>
                    <a:pt x="240996" y="66748"/>
                    <a:pt x="244431" y="66645"/>
                  </a:cubicBezTo>
                  <a:cubicBezTo>
                    <a:pt x="247455" y="66594"/>
                    <a:pt x="250480" y="66594"/>
                    <a:pt x="253505" y="66491"/>
                  </a:cubicBezTo>
                  <a:cubicBezTo>
                    <a:pt x="256324" y="66440"/>
                    <a:pt x="259195" y="66491"/>
                    <a:pt x="262015" y="66338"/>
                  </a:cubicBezTo>
                  <a:cubicBezTo>
                    <a:pt x="264885" y="66235"/>
                    <a:pt x="267654" y="66338"/>
                    <a:pt x="270473" y="66184"/>
                  </a:cubicBezTo>
                  <a:cubicBezTo>
                    <a:pt x="272473" y="66030"/>
                    <a:pt x="274472" y="66184"/>
                    <a:pt x="276471" y="65979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Google Shape;62;p4"/>
            <p:cNvSpPr/>
            <p:nvPr/>
          </p:nvSpPr>
          <p:spPr>
            <a:xfrm>
              <a:off x="245800" y="1896900"/>
              <a:ext cx="2556850" cy="1730200"/>
            </a:xfrm>
            <a:custGeom>
              <a:avLst/>
              <a:gdLst/>
              <a:ahLst/>
              <a:cxnLst/>
              <a:rect l="l" t="t" r="r" b="b"/>
              <a:pathLst>
                <a:path w="102274" h="69208" fill="none" extrusionOk="0">
                  <a:moveTo>
                    <a:pt x="102274" y="69208"/>
                  </a:moveTo>
                  <a:cubicBezTo>
                    <a:pt x="102223" y="69157"/>
                    <a:pt x="102171" y="69157"/>
                    <a:pt x="102120" y="69157"/>
                  </a:cubicBezTo>
                  <a:cubicBezTo>
                    <a:pt x="98070" y="69105"/>
                    <a:pt x="94020" y="69054"/>
                    <a:pt x="89970" y="69003"/>
                  </a:cubicBezTo>
                  <a:cubicBezTo>
                    <a:pt x="86587" y="68952"/>
                    <a:pt x="83255" y="68849"/>
                    <a:pt x="79871" y="68798"/>
                  </a:cubicBezTo>
                  <a:cubicBezTo>
                    <a:pt x="77205" y="68798"/>
                    <a:pt x="74488" y="68747"/>
                    <a:pt x="71823" y="68644"/>
                  </a:cubicBezTo>
                  <a:cubicBezTo>
                    <a:pt x="68747" y="68542"/>
                    <a:pt x="65722" y="68593"/>
                    <a:pt x="62646" y="68490"/>
                  </a:cubicBezTo>
                  <a:cubicBezTo>
                    <a:pt x="59622" y="68439"/>
                    <a:pt x="56392" y="68439"/>
                    <a:pt x="53265" y="68336"/>
                  </a:cubicBezTo>
                  <a:cubicBezTo>
                    <a:pt x="50138" y="68285"/>
                    <a:pt x="47113" y="68285"/>
                    <a:pt x="44037" y="68183"/>
                  </a:cubicBezTo>
                  <a:cubicBezTo>
                    <a:pt x="41217" y="68080"/>
                    <a:pt x="38347" y="68131"/>
                    <a:pt x="35527" y="68029"/>
                  </a:cubicBezTo>
                  <a:cubicBezTo>
                    <a:pt x="32656" y="67926"/>
                    <a:pt x="29734" y="67978"/>
                    <a:pt x="26812" y="67875"/>
                  </a:cubicBezTo>
                  <a:cubicBezTo>
                    <a:pt x="23890" y="67824"/>
                    <a:pt x="21173" y="67875"/>
                    <a:pt x="18353" y="67721"/>
                  </a:cubicBezTo>
                  <a:cubicBezTo>
                    <a:pt x="14816" y="67619"/>
                    <a:pt x="11330" y="67721"/>
                    <a:pt x="7742" y="67568"/>
                  </a:cubicBezTo>
                  <a:cubicBezTo>
                    <a:pt x="5742" y="67465"/>
                    <a:pt x="3692" y="67568"/>
                    <a:pt x="1692" y="67465"/>
                  </a:cubicBezTo>
                  <a:cubicBezTo>
                    <a:pt x="770" y="67414"/>
                    <a:pt x="462" y="67157"/>
                    <a:pt x="462" y="66235"/>
                  </a:cubicBezTo>
                  <a:lnTo>
                    <a:pt x="462" y="60390"/>
                  </a:lnTo>
                  <a:cubicBezTo>
                    <a:pt x="462" y="58032"/>
                    <a:pt x="513" y="55674"/>
                    <a:pt x="462" y="53316"/>
                  </a:cubicBezTo>
                  <a:cubicBezTo>
                    <a:pt x="206" y="46703"/>
                    <a:pt x="462" y="40090"/>
                    <a:pt x="359" y="33476"/>
                  </a:cubicBezTo>
                  <a:cubicBezTo>
                    <a:pt x="154" y="26658"/>
                    <a:pt x="206" y="19840"/>
                    <a:pt x="154" y="13022"/>
                  </a:cubicBezTo>
                  <a:cubicBezTo>
                    <a:pt x="154" y="10715"/>
                    <a:pt x="1" y="8408"/>
                    <a:pt x="52" y="6101"/>
                  </a:cubicBezTo>
                  <a:cubicBezTo>
                    <a:pt x="52" y="4563"/>
                    <a:pt x="52" y="3076"/>
                    <a:pt x="103" y="1539"/>
                  </a:cubicBezTo>
                  <a:cubicBezTo>
                    <a:pt x="103" y="1026"/>
                    <a:pt x="52" y="513"/>
                    <a:pt x="1" y="1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Google Shape;63;p4"/>
            <p:cNvSpPr/>
            <p:nvPr/>
          </p:nvSpPr>
          <p:spPr>
            <a:xfrm>
              <a:off x="3942000" y="3579675"/>
              <a:ext cx="3389900" cy="66650"/>
            </a:xfrm>
            <a:custGeom>
              <a:avLst/>
              <a:gdLst/>
              <a:ahLst/>
              <a:cxnLst/>
              <a:rect l="l" t="t" r="r" b="b"/>
              <a:pathLst>
                <a:path w="135596" h="2666" fill="none" extrusionOk="0">
                  <a:moveTo>
                    <a:pt x="135596" y="0"/>
                  </a:moveTo>
                  <a:cubicBezTo>
                    <a:pt x="134212" y="410"/>
                    <a:pt x="132725" y="205"/>
                    <a:pt x="131289" y="257"/>
                  </a:cubicBezTo>
                  <a:cubicBezTo>
                    <a:pt x="128265" y="410"/>
                    <a:pt x="125240" y="359"/>
                    <a:pt x="122216" y="462"/>
                  </a:cubicBezTo>
                  <a:cubicBezTo>
                    <a:pt x="120319" y="564"/>
                    <a:pt x="118319" y="462"/>
                    <a:pt x="116371" y="513"/>
                  </a:cubicBezTo>
                  <a:cubicBezTo>
                    <a:pt x="113193" y="667"/>
                    <a:pt x="109963" y="667"/>
                    <a:pt x="106785" y="718"/>
                  </a:cubicBezTo>
                  <a:cubicBezTo>
                    <a:pt x="103863" y="769"/>
                    <a:pt x="100992" y="769"/>
                    <a:pt x="98070" y="872"/>
                  </a:cubicBezTo>
                  <a:cubicBezTo>
                    <a:pt x="95148" y="923"/>
                    <a:pt x="92174" y="923"/>
                    <a:pt x="89252" y="1025"/>
                  </a:cubicBezTo>
                  <a:cubicBezTo>
                    <a:pt x="86279" y="1077"/>
                    <a:pt x="83306" y="1025"/>
                    <a:pt x="80332" y="1179"/>
                  </a:cubicBezTo>
                  <a:cubicBezTo>
                    <a:pt x="76692" y="1384"/>
                    <a:pt x="73053" y="1179"/>
                    <a:pt x="69413" y="1333"/>
                  </a:cubicBezTo>
                  <a:cubicBezTo>
                    <a:pt x="66593" y="1487"/>
                    <a:pt x="63722" y="1333"/>
                    <a:pt x="60903" y="1487"/>
                  </a:cubicBezTo>
                  <a:cubicBezTo>
                    <a:pt x="58032" y="1641"/>
                    <a:pt x="55110" y="1538"/>
                    <a:pt x="52188" y="1641"/>
                  </a:cubicBezTo>
                  <a:cubicBezTo>
                    <a:pt x="49266" y="1692"/>
                    <a:pt x="46497" y="1641"/>
                    <a:pt x="43678" y="1794"/>
                  </a:cubicBezTo>
                  <a:cubicBezTo>
                    <a:pt x="40705" y="1897"/>
                    <a:pt x="37782" y="1794"/>
                    <a:pt x="34809" y="1948"/>
                  </a:cubicBezTo>
                  <a:cubicBezTo>
                    <a:pt x="31887" y="2102"/>
                    <a:pt x="28914" y="1948"/>
                    <a:pt x="25992" y="2102"/>
                  </a:cubicBezTo>
                  <a:cubicBezTo>
                    <a:pt x="23018" y="2205"/>
                    <a:pt x="20096" y="2153"/>
                    <a:pt x="17123" y="2256"/>
                  </a:cubicBezTo>
                  <a:cubicBezTo>
                    <a:pt x="14354" y="2307"/>
                    <a:pt x="11535" y="2358"/>
                    <a:pt x="8767" y="2410"/>
                  </a:cubicBezTo>
                  <a:cubicBezTo>
                    <a:pt x="6050" y="2461"/>
                    <a:pt x="3384" y="2512"/>
                    <a:pt x="667" y="2512"/>
                  </a:cubicBezTo>
                  <a:cubicBezTo>
                    <a:pt x="462" y="2563"/>
                    <a:pt x="205" y="2563"/>
                    <a:pt x="0" y="2666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Google Shape;64;p4"/>
            <p:cNvSpPr/>
            <p:nvPr/>
          </p:nvSpPr>
          <p:spPr>
            <a:xfrm>
              <a:off x="3166604" y="3630178"/>
              <a:ext cx="40524" cy="27438"/>
            </a:xfrm>
            <a:custGeom>
              <a:avLst/>
              <a:gdLst/>
              <a:ahLst/>
              <a:cxnLst/>
              <a:rect l="l" t="t" r="r" b="b"/>
              <a:pathLst>
                <a:path w="3077" h="2083" extrusionOk="0">
                  <a:moveTo>
                    <a:pt x="1436" y="0"/>
                  </a:moveTo>
                  <a:cubicBezTo>
                    <a:pt x="924" y="51"/>
                    <a:pt x="514" y="359"/>
                    <a:pt x="309" y="769"/>
                  </a:cubicBezTo>
                  <a:cubicBezTo>
                    <a:pt x="52" y="1025"/>
                    <a:pt x="1" y="1436"/>
                    <a:pt x="206" y="1743"/>
                  </a:cubicBezTo>
                  <a:cubicBezTo>
                    <a:pt x="367" y="1945"/>
                    <a:pt x="624" y="2083"/>
                    <a:pt x="900" y="2083"/>
                  </a:cubicBezTo>
                  <a:cubicBezTo>
                    <a:pt x="975" y="2083"/>
                    <a:pt x="1052" y="2073"/>
                    <a:pt x="1129" y="2051"/>
                  </a:cubicBezTo>
                  <a:cubicBezTo>
                    <a:pt x="1795" y="1897"/>
                    <a:pt x="2359" y="1487"/>
                    <a:pt x="2769" y="974"/>
                  </a:cubicBezTo>
                  <a:cubicBezTo>
                    <a:pt x="3077" y="513"/>
                    <a:pt x="2923" y="205"/>
                    <a:pt x="2359" y="103"/>
                  </a:cubicBezTo>
                  <a:cubicBezTo>
                    <a:pt x="2103" y="51"/>
                    <a:pt x="1795" y="51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Google Shape;65;p4"/>
            <p:cNvSpPr/>
            <p:nvPr/>
          </p:nvSpPr>
          <p:spPr>
            <a:xfrm>
              <a:off x="3375229" y="3627096"/>
              <a:ext cx="35124" cy="29427"/>
            </a:xfrm>
            <a:custGeom>
              <a:avLst/>
              <a:gdLst/>
              <a:ahLst/>
              <a:cxnLst/>
              <a:rect l="l" t="t" r="r" b="b"/>
              <a:pathLst>
                <a:path w="2667" h="2234" extrusionOk="0">
                  <a:moveTo>
                    <a:pt x="1539" y="1"/>
                  </a:moveTo>
                  <a:cubicBezTo>
                    <a:pt x="1157" y="1"/>
                    <a:pt x="791" y="202"/>
                    <a:pt x="565" y="542"/>
                  </a:cubicBezTo>
                  <a:cubicBezTo>
                    <a:pt x="308" y="849"/>
                    <a:pt x="1" y="1157"/>
                    <a:pt x="206" y="1567"/>
                  </a:cubicBezTo>
                  <a:cubicBezTo>
                    <a:pt x="411" y="1977"/>
                    <a:pt x="821" y="2233"/>
                    <a:pt x="1231" y="2233"/>
                  </a:cubicBezTo>
                  <a:cubicBezTo>
                    <a:pt x="1898" y="2182"/>
                    <a:pt x="2513" y="1721"/>
                    <a:pt x="2667" y="1054"/>
                  </a:cubicBezTo>
                  <a:cubicBezTo>
                    <a:pt x="2667" y="593"/>
                    <a:pt x="2410" y="183"/>
                    <a:pt x="1949" y="80"/>
                  </a:cubicBezTo>
                  <a:cubicBezTo>
                    <a:pt x="1814" y="26"/>
                    <a:pt x="1676" y="1"/>
                    <a:pt x="153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Google Shape;66;p4"/>
            <p:cNvSpPr/>
            <p:nvPr/>
          </p:nvSpPr>
          <p:spPr>
            <a:xfrm>
              <a:off x="3268552" y="3632879"/>
              <a:ext cx="35124" cy="24488"/>
            </a:xfrm>
            <a:custGeom>
              <a:avLst/>
              <a:gdLst/>
              <a:ahLst/>
              <a:cxnLst/>
              <a:rect l="l" t="t" r="r" b="b"/>
              <a:pathLst>
                <a:path w="2667" h="1859" extrusionOk="0">
                  <a:moveTo>
                    <a:pt x="1724" y="0"/>
                  </a:moveTo>
                  <a:cubicBezTo>
                    <a:pt x="1626" y="0"/>
                    <a:pt x="1529" y="17"/>
                    <a:pt x="1436" y="51"/>
                  </a:cubicBezTo>
                  <a:cubicBezTo>
                    <a:pt x="1026" y="154"/>
                    <a:pt x="667" y="359"/>
                    <a:pt x="411" y="667"/>
                  </a:cubicBezTo>
                  <a:cubicBezTo>
                    <a:pt x="206" y="923"/>
                    <a:pt x="1" y="1179"/>
                    <a:pt x="155" y="1538"/>
                  </a:cubicBezTo>
                  <a:cubicBezTo>
                    <a:pt x="240" y="1752"/>
                    <a:pt x="468" y="1859"/>
                    <a:pt x="690" y="1859"/>
                  </a:cubicBezTo>
                  <a:cubicBezTo>
                    <a:pt x="734" y="1859"/>
                    <a:pt x="778" y="1854"/>
                    <a:pt x="821" y="1846"/>
                  </a:cubicBezTo>
                  <a:lnTo>
                    <a:pt x="1539" y="1846"/>
                  </a:lnTo>
                  <a:cubicBezTo>
                    <a:pt x="1693" y="1794"/>
                    <a:pt x="1846" y="1743"/>
                    <a:pt x="2000" y="1692"/>
                  </a:cubicBezTo>
                  <a:cubicBezTo>
                    <a:pt x="2410" y="1487"/>
                    <a:pt x="2667" y="974"/>
                    <a:pt x="2513" y="513"/>
                  </a:cubicBezTo>
                  <a:cubicBezTo>
                    <a:pt x="2394" y="195"/>
                    <a:pt x="2059" y="0"/>
                    <a:pt x="172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Google Shape;67;p4"/>
            <p:cNvSpPr/>
            <p:nvPr/>
          </p:nvSpPr>
          <p:spPr>
            <a:xfrm>
              <a:off x="3486633" y="3632536"/>
              <a:ext cx="30976" cy="27570"/>
            </a:xfrm>
            <a:custGeom>
              <a:avLst/>
              <a:gdLst/>
              <a:ahLst/>
              <a:cxnLst/>
              <a:rect l="l" t="t" r="r" b="b"/>
              <a:pathLst>
                <a:path w="2352" h="2093" extrusionOk="0">
                  <a:moveTo>
                    <a:pt x="1385" y="1"/>
                  </a:moveTo>
                  <a:cubicBezTo>
                    <a:pt x="1167" y="1"/>
                    <a:pt x="949" y="77"/>
                    <a:pt x="769" y="231"/>
                  </a:cubicBezTo>
                  <a:cubicBezTo>
                    <a:pt x="308" y="488"/>
                    <a:pt x="0" y="1000"/>
                    <a:pt x="52" y="1564"/>
                  </a:cubicBezTo>
                  <a:cubicBezTo>
                    <a:pt x="103" y="1820"/>
                    <a:pt x="308" y="2026"/>
                    <a:pt x="564" y="2077"/>
                  </a:cubicBezTo>
                  <a:cubicBezTo>
                    <a:pt x="606" y="2087"/>
                    <a:pt x="651" y="2092"/>
                    <a:pt x="698" y="2092"/>
                  </a:cubicBezTo>
                  <a:cubicBezTo>
                    <a:pt x="1335" y="2092"/>
                    <a:pt x="2352" y="1163"/>
                    <a:pt x="2256" y="590"/>
                  </a:cubicBezTo>
                  <a:cubicBezTo>
                    <a:pt x="2256" y="436"/>
                    <a:pt x="2154" y="283"/>
                    <a:pt x="2000" y="231"/>
                  </a:cubicBezTo>
                  <a:cubicBezTo>
                    <a:pt x="1820" y="77"/>
                    <a:pt x="1603" y="1"/>
                    <a:pt x="138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Google Shape;68;p4"/>
            <p:cNvSpPr/>
            <p:nvPr/>
          </p:nvSpPr>
          <p:spPr>
            <a:xfrm>
              <a:off x="3589253" y="3632879"/>
              <a:ext cx="31068" cy="24988"/>
            </a:xfrm>
            <a:custGeom>
              <a:avLst/>
              <a:gdLst/>
              <a:ahLst/>
              <a:cxnLst/>
              <a:rect l="l" t="t" r="r" b="b"/>
              <a:pathLst>
                <a:path w="2359" h="1897" extrusionOk="0">
                  <a:moveTo>
                    <a:pt x="1282" y="0"/>
                  </a:moveTo>
                  <a:cubicBezTo>
                    <a:pt x="667" y="0"/>
                    <a:pt x="103" y="410"/>
                    <a:pt x="1" y="1077"/>
                  </a:cubicBezTo>
                  <a:cubicBezTo>
                    <a:pt x="1" y="1436"/>
                    <a:pt x="565" y="1897"/>
                    <a:pt x="1026" y="1897"/>
                  </a:cubicBezTo>
                  <a:cubicBezTo>
                    <a:pt x="1539" y="1897"/>
                    <a:pt x="2308" y="1333"/>
                    <a:pt x="2308" y="923"/>
                  </a:cubicBezTo>
                  <a:cubicBezTo>
                    <a:pt x="2359" y="615"/>
                    <a:pt x="1692" y="51"/>
                    <a:pt x="1282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9" name="Google Shape;69;p4"/>
          <p:cNvGrpSpPr/>
          <p:nvPr/>
        </p:nvGrpSpPr>
        <p:grpSpPr>
          <a:xfrm flipH="1">
            <a:off x="432324" y="3657525"/>
            <a:ext cx="11327367" cy="2997289"/>
            <a:chOff x="245800" y="1896900"/>
            <a:chExt cx="7086100" cy="1875025"/>
          </a:xfrm>
        </p:grpSpPr>
        <p:sp>
          <p:nvSpPr>
            <p:cNvPr id="70" name="Google Shape;70;p4"/>
            <p:cNvSpPr/>
            <p:nvPr/>
          </p:nvSpPr>
          <p:spPr>
            <a:xfrm>
              <a:off x="335525" y="2058375"/>
              <a:ext cx="6911800" cy="1713550"/>
            </a:xfrm>
            <a:custGeom>
              <a:avLst/>
              <a:gdLst/>
              <a:ahLst/>
              <a:cxnLst/>
              <a:rect l="l" t="t" r="r" b="b"/>
              <a:pathLst>
                <a:path w="276472" h="68542" fill="none" extrusionOk="0">
                  <a:moveTo>
                    <a:pt x="513" y="1"/>
                  </a:moveTo>
                  <a:cubicBezTo>
                    <a:pt x="0" y="1026"/>
                    <a:pt x="205" y="2052"/>
                    <a:pt x="205" y="3077"/>
                  </a:cubicBezTo>
                  <a:cubicBezTo>
                    <a:pt x="205" y="3384"/>
                    <a:pt x="256" y="3743"/>
                    <a:pt x="256" y="4000"/>
                  </a:cubicBezTo>
                  <a:cubicBezTo>
                    <a:pt x="256" y="10254"/>
                    <a:pt x="256" y="16457"/>
                    <a:pt x="359" y="22711"/>
                  </a:cubicBezTo>
                  <a:cubicBezTo>
                    <a:pt x="462" y="28453"/>
                    <a:pt x="256" y="34297"/>
                    <a:pt x="462" y="40090"/>
                  </a:cubicBezTo>
                  <a:cubicBezTo>
                    <a:pt x="667" y="46652"/>
                    <a:pt x="462" y="53265"/>
                    <a:pt x="615" y="59827"/>
                  </a:cubicBezTo>
                  <a:cubicBezTo>
                    <a:pt x="667" y="61519"/>
                    <a:pt x="410" y="63159"/>
                    <a:pt x="667" y="64851"/>
                  </a:cubicBezTo>
                  <a:cubicBezTo>
                    <a:pt x="769" y="65722"/>
                    <a:pt x="923" y="65927"/>
                    <a:pt x="1794" y="65927"/>
                  </a:cubicBezTo>
                  <a:lnTo>
                    <a:pt x="12099" y="66081"/>
                  </a:lnTo>
                  <a:cubicBezTo>
                    <a:pt x="15892" y="66184"/>
                    <a:pt x="19686" y="66235"/>
                    <a:pt x="23479" y="66338"/>
                  </a:cubicBezTo>
                  <a:cubicBezTo>
                    <a:pt x="26401" y="66389"/>
                    <a:pt x="29272" y="66389"/>
                    <a:pt x="32194" y="66491"/>
                  </a:cubicBezTo>
                  <a:cubicBezTo>
                    <a:pt x="35117" y="66594"/>
                    <a:pt x="37936" y="66543"/>
                    <a:pt x="40858" y="66645"/>
                  </a:cubicBezTo>
                  <a:cubicBezTo>
                    <a:pt x="43780" y="66748"/>
                    <a:pt x="46805" y="66696"/>
                    <a:pt x="49778" y="66799"/>
                  </a:cubicBezTo>
                  <a:cubicBezTo>
                    <a:pt x="53008" y="66850"/>
                    <a:pt x="56135" y="66850"/>
                    <a:pt x="59314" y="66953"/>
                  </a:cubicBezTo>
                  <a:cubicBezTo>
                    <a:pt x="62338" y="67004"/>
                    <a:pt x="65363" y="66953"/>
                    <a:pt x="68387" y="67106"/>
                  </a:cubicBezTo>
                  <a:cubicBezTo>
                    <a:pt x="71668" y="67209"/>
                    <a:pt x="74949" y="67106"/>
                    <a:pt x="78230" y="67260"/>
                  </a:cubicBezTo>
                  <a:cubicBezTo>
                    <a:pt x="80999" y="67414"/>
                    <a:pt x="83716" y="67260"/>
                    <a:pt x="86484" y="67414"/>
                  </a:cubicBezTo>
                  <a:cubicBezTo>
                    <a:pt x="90483" y="67568"/>
                    <a:pt x="94481" y="67517"/>
                    <a:pt x="98480" y="67670"/>
                  </a:cubicBezTo>
                  <a:cubicBezTo>
                    <a:pt x="101402" y="67773"/>
                    <a:pt x="104324" y="67670"/>
                    <a:pt x="107246" y="67773"/>
                  </a:cubicBezTo>
                  <a:cubicBezTo>
                    <a:pt x="113039" y="67978"/>
                    <a:pt x="118883" y="67978"/>
                    <a:pt x="124676" y="68132"/>
                  </a:cubicBezTo>
                  <a:cubicBezTo>
                    <a:pt x="127649" y="68183"/>
                    <a:pt x="130623" y="68132"/>
                    <a:pt x="133596" y="68234"/>
                  </a:cubicBezTo>
                  <a:cubicBezTo>
                    <a:pt x="139082" y="68542"/>
                    <a:pt x="144516" y="68439"/>
                    <a:pt x="150001" y="68337"/>
                  </a:cubicBezTo>
                  <a:cubicBezTo>
                    <a:pt x="153743" y="68286"/>
                    <a:pt x="157537" y="68388"/>
                    <a:pt x="161279" y="68132"/>
                  </a:cubicBezTo>
                  <a:cubicBezTo>
                    <a:pt x="162407" y="68081"/>
                    <a:pt x="163535" y="68081"/>
                    <a:pt x="164663" y="68081"/>
                  </a:cubicBezTo>
                  <a:cubicBezTo>
                    <a:pt x="168456" y="68081"/>
                    <a:pt x="172199" y="67927"/>
                    <a:pt x="175992" y="67875"/>
                  </a:cubicBezTo>
                  <a:cubicBezTo>
                    <a:pt x="179222" y="67824"/>
                    <a:pt x="182503" y="67875"/>
                    <a:pt x="185733" y="67722"/>
                  </a:cubicBezTo>
                  <a:cubicBezTo>
                    <a:pt x="189987" y="67568"/>
                    <a:pt x="194242" y="67517"/>
                    <a:pt x="198497" y="67465"/>
                  </a:cubicBezTo>
                  <a:cubicBezTo>
                    <a:pt x="200856" y="67414"/>
                    <a:pt x="203163" y="67363"/>
                    <a:pt x="205521" y="67312"/>
                  </a:cubicBezTo>
                  <a:cubicBezTo>
                    <a:pt x="209058" y="67260"/>
                    <a:pt x="212544" y="67209"/>
                    <a:pt x="216133" y="67158"/>
                  </a:cubicBezTo>
                  <a:cubicBezTo>
                    <a:pt x="218952" y="67055"/>
                    <a:pt x="221772" y="67004"/>
                    <a:pt x="224591" y="67004"/>
                  </a:cubicBezTo>
                  <a:cubicBezTo>
                    <a:pt x="227770" y="67004"/>
                    <a:pt x="230948" y="66953"/>
                    <a:pt x="234126" y="66850"/>
                  </a:cubicBezTo>
                  <a:cubicBezTo>
                    <a:pt x="237561" y="66696"/>
                    <a:pt x="240996" y="66748"/>
                    <a:pt x="244431" y="66645"/>
                  </a:cubicBezTo>
                  <a:cubicBezTo>
                    <a:pt x="247455" y="66594"/>
                    <a:pt x="250480" y="66594"/>
                    <a:pt x="253505" y="66491"/>
                  </a:cubicBezTo>
                  <a:cubicBezTo>
                    <a:pt x="256324" y="66440"/>
                    <a:pt x="259195" y="66491"/>
                    <a:pt x="262015" y="66338"/>
                  </a:cubicBezTo>
                  <a:cubicBezTo>
                    <a:pt x="264885" y="66235"/>
                    <a:pt x="267654" y="66338"/>
                    <a:pt x="270473" y="66184"/>
                  </a:cubicBezTo>
                  <a:cubicBezTo>
                    <a:pt x="272473" y="66030"/>
                    <a:pt x="274472" y="66184"/>
                    <a:pt x="276471" y="65979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Google Shape;71;p4"/>
            <p:cNvSpPr/>
            <p:nvPr/>
          </p:nvSpPr>
          <p:spPr>
            <a:xfrm>
              <a:off x="245800" y="1896900"/>
              <a:ext cx="2556850" cy="1730200"/>
            </a:xfrm>
            <a:custGeom>
              <a:avLst/>
              <a:gdLst/>
              <a:ahLst/>
              <a:cxnLst/>
              <a:rect l="l" t="t" r="r" b="b"/>
              <a:pathLst>
                <a:path w="102274" h="69208" fill="none" extrusionOk="0">
                  <a:moveTo>
                    <a:pt x="102274" y="69208"/>
                  </a:moveTo>
                  <a:cubicBezTo>
                    <a:pt x="102223" y="69157"/>
                    <a:pt x="102171" y="69157"/>
                    <a:pt x="102120" y="69157"/>
                  </a:cubicBezTo>
                  <a:cubicBezTo>
                    <a:pt x="98070" y="69105"/>
                    <a:pt x="94020" y="69054"/>
                    <a:pt x="89970" y="69003"/>
                  </a:cubicBezTo>
                  <a:cubicBezTo>
                    <a:pt x="86587" y="68952"/>
                    <a:pt x="83255" y="68849"/>
                    <a:pt x="79871" y="68798"/>
                  </a:cubicBezTo>
                  <a:cubicBezTo>
                    <a:pt x="77205" y="68798"/>
                    <a:pt x="74488" y="68747"/>
                    <a:pt x="71823" y="68644"/>
                  </a:cubicBezTo>
                  <a:cubicBezTo>
                    <a:pt x="68747" y="68542"/>
                    <a:pt x="65722" y="68593"/>
                    <a:pt x="62646" y="68490"/>
                  </a:cubicBezTo>
                  <a:cubicBezTo>
                    <a:pt x="59622" y="68439"/>
                    <a:pt x="56392" y="68439"/>
                    <a:pt x="53265" y="68336"/>
                  </a:cubicBezTo>
                  <a:cubicBezTo>
                    <a:pt x="50138" y="68285"/>
                    <a:pt x="47113" y="68285"/>
                    <a:pt x="44037" y="68183"/>
                  </a:cubicBezTo>
                  <a:cubicBezTo>
                    <a:pt x="41217" y="68080"/>
                    <a:pt x="38347" y="68131"/>
                    <a:pt x="35527" y="68029"/>
                  </a:cubicBezTo>
                  <a:cubicBezTo>
                    <a:pt x="32656" y="67926"/>
                    <a:pt x="29734" y="67978"/>
                    <a:pt x="26812" y="67875"/>
                  </a:cubicBezTo>
                  <a:cubicBezTo>
                    <a:pt x="23890" y="67824"/>
                    <a:pt x="21173" y="67875"/>
                    <a:pt x="18353" y="67721"/>
                  </a:cubicBezTo>
                  <a:cubicBezTo>
                    <a:pt x="14816" y="67619"/>
                    <a:pt x="11330" y="67721"/>
                    <a:pt x="7742" y="67568"/>
                  </a:cubicBezTo>
                  <a:cubicBezTo>
                    <a:pt x="5742" y="67465"/>
                    <a:pt x="3692" y="67568"/>
                    <a:pt x="1692" y="67465"/>
                  </a:cubicBezTo>
                  <a:cubicBezTo>
                    <a:pt x="770" y="67414"/>
                    <a:pt x="462" y="67157"/>
                    <a:pt x="462" y="66235"/>
                  </a:cubicBezTo>
                  <a:lnTo>
                    <a:pt x="462" y="60390"/>
                  </a:lnTo>
                  <a:cubicBezTo>
                    <a:pt x="462" y="58032"/>
                    <a:pt x="513" y="55674"/>
                    <a:pt x="462" y="53316"/>
                  </a:cubicBezTo>
                  <a:cubicBezTo>
                    <a:pt x="206" y="46703"/>
                    <a:pt x="462" y="40090"/>
                    <a:pt x="359" y="33476"/>
                  </a:cubicBezTo>
                  <a:cubicBezTo>
                    <a:pt x="154" y="26658"/>
                    <a:pt x="206" y="19840"/>
                    <a:pt x="154" y="13022"/>
                  </a:cubicBezTo>
                  <a:cubicBezTo>
                    <a:pt x="154" y="10715"/>
                    <a:pt x="1" y="8408"/>
                    <a:pt x="52" y="6101"/>
                  </a:cubicBezTo>
                  <a:cubicBezTo>
                    <a:pt x="52" y="4563"/>
                    <a:pt x="52" y="3076"/>
                    <a:pt x="103" y="1539"/>
                  </a:cubicBezTo>
                  <a:cubicBezTo>
                    <a:pt x="103" y="1026"/>
                    <a:pt x="52" y="513"/>
                    <a:pt x="1" y="1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Google Shape;72;p4"/>
            <p:cNvSpPr/>
            <p:nvPr/>
          </p:nvSpPr>
          <p:spPr>
            <a:xfrm>
              <a:off x="3942000" y="3579675"/>
              <a:ext cx="3389900" cy="66650"/>
            </a:xfrm>
            <a:custGeom>
              <a:avLst/>
              <a:gdLst/>
              <a:ahLst/>
              <a:cxnLst/>
              <a:rect l="l" t="t" r="r" b="b"/>
              <a:pathLst>
                <a:path w="135596" h="2666" fill="none" extrusionOk="0">
                  <a:moveTo>
                    <a:pt x="135596" y="0"/>
                  </a:moveTo>
                  <a:cubicBezTo>
                    <a:pt x="134212" y="410"/>
                    <a:pt x="132725" y="205"/>
                    <a:pt x="131289" y="257"/>
                  </a:cubicBezTo>
                  <a:cubicBezTo>
                    <a:pt x="128265" y="410"/>
                    <a:pt x="125240" y="359"/>
                    <a:pt x="122216" y="462"/>
                  </a:cubicBezTo>
                  <a:cubicBezTo>
                    <a:pt x="120319" y="564"/>
                    <a:pt x="118319" y="462"/>
                    <a:pt x="116371" y="513"/>
                  </a:cubicBezTo>
                  <a:cubicBezTo>
                    <a:pt x="113193" y="667"/>
                    <a:pt x="109963" y="667"/>
                    <a:pt x="106785" y="718"/>
                  </a:cubicBezTo>
                  <a:cubicBezTo>
                    <a:pt x="103863" y="769"/>
                    <a:pt x="100992" y="769"/>
                    <a:pt x="98070" y="872"/>
                  </a:cubicBezTo>
                  <a:cubicBezTo>
                    <a:pt x="95148" y="923"/>
                    <a:pt x="92174" y="923"/>
                    <a:pt x="89252" y="1025"/>
                  </a:cubicBezTo>
                  <a:cubicBezTo>
                    <a:pt x="86279" y="1077"/>
                    <a:pt x="83306" y="1025"/>
                    <a:pt x="80332" y="1179"/>
                  </a:cubicBezTo>
                  <a:cubicBezTo>
                    <a:pt x="76692" y="1384"/>
                    <a:pt x="73053" y="1179"/>
                    <a:pt x="69413" y="1333"/>
                  </a:cubicBezTo>
                  <a:cubicBezTo>
                    <a:pt x="66593" y="1487"/>
                    <a:pt x="63722" y="1333"/>
                    <a:pt x="60903" y="1487"/>
                  </a:cubicBezTo>
                  <a:cubicBezTo>
                    <a:pt x="58032" y="1641"/>
                    <a:pt x="55110" y="1538"/>
                    <a:pt x="52188" y="1641"/>
                  </a:cubicBezTo>
                  <a:cubicBezTo>
                    <a:pt x="49266" y="1692"/>
                    <a:pt x="46497" y="1641"/>
                    <a:pt x="43678" y="1794"/>
                  </a:cubicBezTo>
                  <a:cubicBezTo>
                    <a:pt x="40705" y="1897"/>
                    <a:pt x="37782" y="1794"/>
                    <a:pt x="34809" y="1948"/>
                  </a:cubicBezTo>
                  <a:cubicBezTo>
                    <a:pt x="31887" y="2102"/>
                    <a:pt x="28914" y="1948"/>
                    <a:pt x="25992" y="2102"/>
                  </a:cubicBezTo>
                  <a:cubicBezTo>
                    <a:pt x="23018" y="2205"/>
                    <a:pt x="20096" y="2153"/>
                    <a:pt x="17123" y="2256"/>
                  </a:cubicBezTo>
                  <a:cubicBezTo>
                    <a:pt x="14354" y="2307"/>
                    <a:pt x="11535" y="2358"/>
                    <a:pt x="8767" y="2410"/>
                  </a:cubicBezTo>
                  <a:cubicBezTo>
                    <a:pt x="6050" y="2461"/>
                    <a:pt x="3384" y="2512"/>
                    <a:pt x="667" y="2512"/>
                  </a:cubicBezTo>
                  <a:cubicBezTo>
                    <a:pt x="462" y="2563"/>
                    <a:pt x="205" y="2563"/>
                    <a:pt x="0" y="2666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>
              <a:off x="3166604" y="3630178"/>
              <a:ext cx="40524" cy="27438"/>
            </a:xfrm>
            <a:custGeom>
              <a:avLst/>
              <a:gdLst/>
              <a:ahLst/>
              <a:cxnLst/>
              <a:rect l="l" t="t" r="r" b="b"/>
              <a:pathLst>
                <a:path w="3077" h="2083" extrusionOk="0">
                  <a:moveTo>
                    <a:pt x="1436" y="0"/>
                  </a:moveTo>
                  <a:cubicBezTo>
                    <a:pt x="924" y="51"/>
                    <a:pt x="514" y="359"/>
                    <a:pt x="309" y="769"/>
                  </a:cubicBezTo>
                  <a:cubicBezTo>
                    <a:pt x="52" y="1025"/>
                    <a:pt x="1" y="1436"/>
                    <a:pt x="206" y="1743"/>
                  </a:cubicBezTo>
                  <a:cubicBezTo>
                    <a:pt x="367" y="1945"/>
                    <a:pt x="624" y="2083"/>
                    <a:pt x="900" y="2083"/>
                  </a:cubicBezTo>
                  <a:cubicBezTo>
                    <a:pt x="975" y="2083"/>
                    <a:pt x="1052" y="2073"/>
                    <a:pt x="1129" y="2051"/>
                  </a:cubicBezTo>
                  <a:cubicBezTo>
                    <a:pt x="1795" y="1897"/>
                    <a:pt x="2359" y="1487"/>
                    <a:pt x="2769" y="974"/>
                  </a:cubicBezTo>
                  <a:cubicBezTo>
                    <a:pt x="3077" y="513"/>
                    <a:pt x="2923" y="205"/>
                    <a:pt x="2359" y="103"/>
                  </a:cubicBezTo>
                  <a:cubicBezTo>
                    <a:pt x="2103" y="51"/>
                    <a:pt x="1795" y="51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3375229" y="3627096"/>
              <a:ext cx="35124" cy="29427"/>
            </a:xfrm>
            <a:custGeom>
              <a:avLst/>
              <a:gdLst/>
              <a:ahLst/>
              <a:cxnLst/>
              <a:rect l="l" t="t" r="r" b="b"/>
              <a:pathLst>
                <a:path w="2667" h="2234" extrusionOk="0">
                  <a:moveTo>
                    <a:pt x="1539" y="1"/>
                  </a:moveTo>
                  <a:cubicBezTo>
                    <a:pt x="1157" y="1"/>
                    <a:pt x="791" y="202"/>
                    <a:pt x="565" y="542"/>
                  </a:cubicBezTo>
                  <a:cubicBezTo>
                    <a:pt x="308" y="849"/>
                    <a:pt x="1" y="1157"/>
                    <a:pt x="206" y="1567"/>
                  </a:cubicBezTo>
                  <a:cubicBezTo>
                    <a:pt x="411" y="1977"/>
                    <a:pt x="821" y="2233"/>
                    <a:pt x="1231" y="2233"/>
                  </a:cubicBezTo>
                  <a:cubicBezTo>
                    <a:pt x="1898" y="2182"/>
                    <a:pt x="2513" y="1721"/>
                    <a:pt x="2667" y="1054"/>
                  </a:cubicBezTo>
                  <a:cubicBezTo>
                    <a:pt x="2667" y="593"/>
                    <a:pt x="2410" y="183"/>
                    <a:pt x="1949" y="80"/>
                  </a:cubicBezTo>
                  <a:cubicBezTo>
                    <a:pt x="1814" y="26"/>
                    <a:pt x="1676" y="1"/>
                    <a:pt x="153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Google Shape;75;p4"/>
            <p:cNvSpPr/>
            <p:nvPr/>
          </p:nvSpPr>
          <p:spPr>
            <a:xfrm>
              <a:off x="3268552" y="3632879"/>
              <a:ext cx="35124" cy="24488"/>
            </a:xfrm>
            <a:custGeom>
              <a:avLst/>
              <a:gdLst/>
              <a:ahLst/>
              <a:cxnLst/>
              <a:rect l="l" t="t" r="r" b="b"/>
              <a:pathLst>
                <a:path w="2667" h="1859" extrusionOk="0">
                  <a:moveTo>
                    <a:pt x="1724" y="0"/>
                  </a:moveTo>
                  <a:cubicBezTo>
                    <a:pt x="1626" y="0"/>
                    <a:pt x="1529" y="17"/>
                    <a:pt x="1436" y="51"/>
                  </a:cubicBezTo>
                  <a:cubicBezTo>
                    <a:pt x="1026" y="154"/>
                    <a:pt x="667" y="359"/>
                    <a:pt x="411" y="667"/>
                  </a:cubicBezTo>
                  <a:cubicBezTo>
                    <a:pt x="206" y="923"/>
                    <a:pt x="1" y="1179"/>
                    <a:pt x="155" y="1538"/>
                  </a:cubicBezTo>
                  <a:cubicBezTo>
                    <a:pt x="240" y="1752"/>
                    <a:pt x="468" y="1859"/>
                    <a:pt x="690" y="1859"/>
                  </a:cubicBezTo>
                  <a:cubicBezTo>
                    <a:pt x="734" y="1859"/>
                    <a:pt x="778" y="1854"/>
                    <a:pt x="821" y="1846"/>
                  </a:cubicBezTo>
                  <a:lnTo>
                    <a:pt x="1539" y="1846"/>
                  </a:lnTo>
                  <a:cubicBezTo>
                    <a:pt x="1693" y="1794"/>
                    <a:pt x="1846" y="1743"/>
                    <a:pt x="2000" y="1692"/>
                  </a:cubicBezTo>
                  <a:cubicBezTo>
                    <a:pt x="2410" y="1487"/>
                    <a:pt x="2667" y="974"/>
                    <a:pt x="2513" y="513"/>
                  </a:cubicBezTo>
                  <a:cubicBezTo>
                    <a:pt x="2394" y="195"/>
                    <a:pt x="2059" y="0"/>
                    <a:pt x="172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Google Shape;76;p4"/>
            <p:cNvSpPr/>
            <p:nvPr/>
          </p:nvSpPr>
          <p:spPr>
            <a:xfrm>
              <a:off x="3486633" y="3632536"/>
              <a:ext cx="30976" cy="27570"/>
            </a:xfrm>
            <a:custGeom>
              <a:avLst/>
              <a:gdLst/>
              <a:ahLst/>
              <a:cxnLst/>
              <a:rect l="l" t="t" r="r" b="b"/>
              <a:pathLst>
                <a:path w="2352" h="2093" extrusionOk="0">
                  <a:moveTo>
                    <a:pt x="1385" y="1"/>
                  </a:moveTo>
                  <a:cubicBezTo>
                    <a:pt x="1167" y="1"/>
                    <a:pt x="949" y="77"/>
                    <a:pt x="769" y="231"/>
                  </a:cubicBezTo>
                  <a:cubicBezTo>
                    <a:pt x="308" y="488"/>
                    <a:pt x="0" y="1000"/>
                    <a:pt x="52" y="1564"/>
                  </a:cubicBezTo>
                  <a:cubicBezTo>
                    <a:pt x="103" y="1820"/>
                    <a:pt x="308" y="2026"/>
                    <a:pt x="564" y="2077"/>
                  </a:cubicBezTo>
                  <a:cubicBezTo>
                    <a:pt x="606" y="2087"/>
                    <a:pt x="651" y="2092"/>
                    <a:pt x="698" y="2092"/>
                  </a:cubicBezTo>
                  <a:cubicBezTo>
                    <a:pt x="1335" y="2092"/>
                    <a:pt x="2352" y="1163"/>
                    <a:pt x="2256" y="590"/>
                  </a:cubicBezTo>
                  <a:cubicBezTo>
                    <a:pt x="2256" y="436"/>
                    <a:pt x="2154" y="283"/>
                    <a:pt x="2000" y="231"/>
                  </a:cubicBezTo>
                  <a:cubicBezTo>
                    <a:pt x="1820" y="77"/>
                    <a:pt x="1603" y="1"/>
                    <a:pt x="138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Google Shape;77;p4"/>
            <p:cNvSpPr/>
            <p:nvPr/>
          </p:nvSpPr>
          <p:spPr>
            <a:xfrm>
              <a:off x="3589253" y="3632879"/>
              <a:ext cx="31068" cy="24988"/>
            </a:xfrm>
            <a:custGeom>
              <a:avLst/>
              <a:gdLst/>
              <a:ahLst/>
              <a:cxnLst/>
              <a:rect l="l" t="t" r="r" b="b"/>
              <a:pathLst>
                <a:path w="2359" h="1897" extrusionOk="0">
                  <a:moveTo>
                    <a:pt x="1282" y="0"/>
                  </a:moveTo>
                  <a:cubicBezTo>
                    <a:pt x="667" y="0"/>
                    <a:pt x="103" y="410"/>
                    <a:pt x="1" y="1077"/>
                  </a:cubicBezTo>
                  <a:cubicBezTo>
                    <a:pt x="1" y="1436"/>
                    <a:pt x="565" y="1897"/>
                    <a:pt x="1026" y="1897"/>
                  </a:cubicBezTo>
                  <a:cubicBezTo>
                    <a:pt x="1539" y="1897"/>
                    <a:pt x="2308" y="1333"/>
                    <a:pt x="2308" y="923"/>
                  </a:cubicBezTo>
                  <a:cubicBezTo>
                    <a:pt x="2359" y="615"/>
                    <a:pt x="1692" y="51"/>
                    <a:pt x="1282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78" name="Google Shape;78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144433" y="507235"/>
            <a:ext cx="1342200" cy="2764932"/>
          </a:xfrm>
          <a:prstGeom prst="rect">
            <a:avLst/>
          </a:prstGeom>
          <a:noFill/>
          <a:ln>
            <a:noFill/>
          </a:ln>
        </p:spPr>
      </p:pic>
      <p:pic>
        <p:nvPicPr>
          <p:cNvPr id="79" name="Google Shape;79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3411980">
            <a:off x="10696401" y="721716"/>
            <a:ext cx="544633" cy="938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80" name="Google Shape;80;p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42500" y="2637468"/>
            <a:ext cx="1432133" cy="26776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58252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BE678-A9DA-14CD-4EA7-2DC2D795D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DF8CF-C275-5AF6-2F0A-A4162772F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1CC9FE-C9C9-EC6D-2648-80C3C2CF7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3EDC7-204F-0B1D-EF5A-550695CF0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50081D-0D22-DEE6-7C99-D9C47F57B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4551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587D5-5055-8D4F-4E0A-11F60388B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82DBE2-E43F-5282-D7ED-5A37497C0B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653A74-A83B-155E-3543-FA336F2B7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6C2050-A8B3-6DA0-D49E-47F5FDE71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A6F579-3BE8-CF9E-F401-55C473BE4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1564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DFA89-F898-74E8-D6DE-C5132B0B7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F840C-054E-1F72-B415-3D0BA6B515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B59B79-913E-92B8-0785-40C158A7F8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994F40-3C14-1756-F7AC-123A72392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B74705-BA1C-1881-F49B-9152C4E1D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337C25-4078-F1D2-B4DA-205A0EA7A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018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7A6E9-3A7E-A9BF-A4C9-DA75D67E71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4EF6F8-39C2-BE3E-23D8-AA56664B2F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685B68-7413-49F4-F5FD-231F4938AA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46394C9-038D-8208-713B-29DFFADC06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931761-D7E1-0BF3-CCC7-0514148A3B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536458-3B02-DBF9-6763-3C9DDFEAF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FC1538-6EC0-4E74-A881-D4C377BE4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4A862A-784D-737E-D65B-8555E487C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8883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A5178-8FB5-B9F9-77F4-16A71D702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CC42F6D-4D38-18E7-BF3C-F22BCF23C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FEE2EA-0EB1-0A40-4A3B-5B578B122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454ACF-A841-CB5E-5A53-684793138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58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E38BDC-B1A8-48C9-197D-4DE922942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68E12B-A9A5-78E6-7EA4-092E4E3FC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C378F-160A-7B73-7D71-B0548B279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10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A76B9-73A8-E280-A4A4-CBE9E47D3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6956CC-19B1-C9D7-59A1-0E017C2A9F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FA17E9-0F48-F9CD-8D20-410350D85A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3A676-1DF5-D5A8-672B-FDA9B0A29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F37394-35DF-76E3-791B-FD3ACB4D4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54600E-9230-84B3-58AD-D335FD908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8587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06EDB-7723-FBBB-7BF0-76F60FFBC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071387C-98A0-7857-99DE-FDAA2C70DB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946F01-BB61-4D89-0FF7-A91745991F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73C9E7-EF37-E84E-3C67-7897D0932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3EB422-E5F6-FDF3-7020-5AF4D7AB9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17B8AD-F389-5AD8-A910-CC9C3D9BF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5232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7516E2A-472F-2F22-8A14-8EC9290C4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A23FA4-E8A5-53A6-7F70-D458F19C1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DBAAD9-B110-A92D-9187-00E00A2E42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1EDA1-F7A6-440E-8CF4-C0C497DF90EE}" type="datetimeFigureOut">
              <a:rPr lang="en-GB" smtClean="0"/>
              <a:t>26/08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48324E-DFAD-B7CF-72F7-4799599F0B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356AE1-4E26-F242-D0A7-513B80B386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87C99-D54A-464C-9999-CEADDEC48E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4397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sv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3.wmf"/><Relationship Id="rId3" Type="http://schemas.microsoft.com/office/2007/relationships/media" Target="../media/media3.mp3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1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2.sv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1.png"/><Relationship Id="rId4" Type="http://schemas.openxmlformats.org/officeDocument/2006/relationships/audio" Target="../media/media3.mp3"/><Relationship Id="rId9" Type="http://schemas.openxmlformats.org/officeDocument/2006/relationships/image" Target="../media/image60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3.wmf"/><Relationship Id="rId3" Type="http://schemas.microsoft.com/office/2007/relationships/media" Target="../media/media3.mp3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1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62.sv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1.png"/><Relationship Id="rId4" Type="http://schemas.openxmlformats.org/officeDocument/2006/relationships/audio" Target="../media/media3.mp3"/><Relationship Id="rId9" Type="http://schemas.openxmlformats.org/officeDocument/2006/relationships/image" Target="../media/image60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0.svg"/><Relationship Id="rId3" Type="http://schemas.microsoft.com/office/2007/relationships/media" Target="../media/media3.mp3"/><Relationship Id="rId7" Type="http://schemas.openxmlformats.org/officeDocument/2006/relationships/image" Target="../media/image64.png"/><Relationship Id="rId12" Type="http://schemas.openxmlformats.org/officeDocument/2006/relationships/image" Target="../media/image59.png"/><Relationship Id="rId17" Type="http://schemas.openxmlformats.org/officeDocument/2006/relationships/image" Target="../media/image63.wmf"/><Relationship Id="rId2" Type="http://schemas.openxmlformats.org/officeDocument/2006/relationships/audio" Target="../media/media2.mp3"/><Relationship Id="rId16" Type="http://schemas.openxmlformats.org/officeDocument/2006/relationships/oleObject" Target="../embeddings/oleObject1.bin"/><Relationship Id="rId1" Type="http://schemas.microsoft.com/office/2007/relationships/media" Target="../media/media2.mp3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57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62.svg"/><Relationship Id="rId10" Type="http://schemas.openxmlformats.org/officeDocument/2006/relationships/image" Target="../media/image67.png"/><Relationship Id="rId4" Type="http://schemas.openxmlformats.org/officeDocument/2006/relationships/audio" Target="../media/media3.mp3"/><Relationship Id="rId9" Type="http://schemas.openxmlformats.org/officeDocument/2006/relationships/image" Target="../media/image66.png"/><Relationship Id="rId1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image" Target="../media/image68.png"/><Relationship Id="rId12" Type="http://schemas.openxmlformats.org/officeDocument/2006/relationships/image" Target="../media/image62.sv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61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0.svg"/><Relationship Id="rId4" Type="http://schemas.openxmlformats.org/officeDocument/2006/relationships/audio" Target="../media/media3.mp3"/><Relationship Id="rId9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4.wmf"/><Relationship Id="rId3" Type="http://schemas.microsoft.com/office/2007/relationships/media" Target="../media/media3.mp3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60.sv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70.png"/><Relationship Id="rId10" Type="http://schemas.openxmlformats.org/officeDocument/2006/relationships/image" Target="../media/image59.png"/><Relationship Id="rId4" Type="http://schemas.openxmlformats.org/officeDocument/2006/relationships/audio" Target="../media/media3.mp3"/><Relationship Id="rId9" Type="http://schemas.openxmlformats.org/officeDocument/2006/relationships/image" Target="../media/image62.svg"/><Relationship Id="rId1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.bin"/><Relationship Id="rId3" Type="http://schemas.microsoft.com/office/2007/relationships/media" Target="../media/media3.mp3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7.wmf"/><Relationship Id="rId2" Type="http://schemas.openxmlformats.org/officeDocument/2006/relationships/audio" Target="../media/media2.mp3"/><Relationship Id="rId16" Type="http://schemas.openxmlformats.org/officeDocument/2006/relationships/oleObject" Target="../embeddings/oleObject6.bin"/><Relationship Id="rId1" Type="http://schemas.microsoft.com/office/2007/relationships/media" Target="../media/media2.mp3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62.sv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66.wmf"/><Relationship Id="rId10" Type="http://schemas.openxmlformats.org/officeDocument/2006/relationships/image" Target="../media/image61.png"/><Relationship Id="rId19" Type="http://schemas.openxmlformats.org/officeDocument/2006/relationships/image" Target="../media/image68.wmf"/><Relationship Id="rId4" Type="http://schemas.openxmlformats.org/officeDocument/2006/relationships/audio" Target="../media/media3.mp3"/><Relationship Id="rId9" Type="http://schemas.openxmlformats.org/officeDocument/2006/relationships/image" Target="../media/image60.svg"/><Relationship Id="rId1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62.svg"/><Relationship Id="rId3" Type="http://schemas.microsoft.com/office/2007/relationships/media" Target="../media/media3.mp3"/><Relationship Id="rId7" Type="http://schemas.openxmlformats.org/officeDocument/2006/relationships/image" Target="../media/image75.png"/><Relationship Id="rId12" Type="http://schemas.openxmlformats.org/officeDocument/2006/relationships/image" Target="../media/image61.png"/><Relationship Id="rId17" Type="http://schemas.openxmlformats.org/officeDocument/2006/relationships/image" Target="../media/image69.wmf"/><Relationship Id="rId2" Type="http://schemas.openxmlformats.org/officeDocument/2006/relationships/audio" Target="../media/media2.mp3"/><Relationship Id="rId16" Type="http://schemas.openxmlformats.org/officeDocument/2006/relationships/oleObject" Target="../embeddings/oleObject8.bin"/><Relationship Id="rId1" Type="http://schemas.microsoft.com/office/2007/relationships/media" Target="../media/media2.mp3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60.sv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63.wmf"/><Relationship Id="rId10" Type="http://schemas.openxmlformats.org/officeDocument/2006/relationships/image" Target="../media/image59.png"/><Relationship Id="rId4" Type="http://schemas.openxmlformats.org/officeDocument/2006/relationships/audio" Target="../media/media3.mp3"/><Relationship Id="rId9" Type="http://schemas.openxmlformats.org/officeDocument/2006/relationships/image" Target="../media/image57.png"/><Relationship Id="rId1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2.pn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sv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0.png"/><Relationship Id="rId4" Type="http://schemas.openxmlformats.org/officeDocument/2006/relationships/image" Target="../media/image3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8;p4">
            <a:extLst>
              <a:ext uri="{FF2B5EF4-FFF2-40B4-BE49-F238E27FC236}">
                <a16:creationId xmlns:a16="http://schemas.microsoft.com/office/drawing/2014/main" id="{541F126A-D2F6-4E91-0BD2-C322822E651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9104" y="41944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523CD6-8A80-F523-328F-88C6EEE58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5559" y="979591"/>
            <a:ext cx="2656441" cy="3166793"/>
          </a:xfrm>
          <a:prstGeom prst="rect">
            <a:avLst/>
          </a:prstGeom>
        </p:spPr>
      </p:pic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81E794BF-A5D0-23F5-5535-017E08974346}"/>
              </a:ext>
            </a:extLst>
          </p:cNvPr>
          <p:cNvSpPr/>
          <p:nvPr/>
        </p:nvSpPr>
        <p:spPr>
          <a:xfrm>
            <a:off x="-46246" y="407389"/>
            <a:ext cx="2036748" cy="689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Cloud 2">
            <a:extLst>
              <a:ext uri="{FF2B5EF4-FFF2-40B4-BE49-F238E27FC236}">
                <a16:creationId xmlns:a16="http://schemas.microsoft.com/office/drawing/2014/main" id="{8B823C32-DA3E-5199-3E1A-5E3B90AFD564}"/>
              </a:ext>
            </a:extLst>
          </p:cNvPr>
          <p:cNvSpPr/>
          <p:nvPr/>
        </p:nvSpPr>
        <p:spPr>
          <a:xfrm>
            <a:off x="-46246" y="1202985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1B4347-5E4B-9611-E671-985BFCD4AECB}"/>
              </a:ext>
            </a:extLst>
          </p:cNvPr>
          <p:cNvSpPr txBox="1"/>
          <p:nvPr/>
        </p:nvSpPr>
        <p:spPr>
          <a:xfrm rot="10800000" flipH="1" flipV="1">
            <a:off x="2238701" y="440982"/>
            <a:ext cx="99532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7C6E19-E8B5-8DCE-B48C-93610DA1A280}"/>
                  </a:ext>
                </a:extLst>
              </p:cNvPr>
              <p:cNvSpPr txBox="1"/>
              <p:nvPr/>
            </p:nvSpPr>
            <p:spPr>
              <a:xfrm rot="10800000" flipH="1" flipV="1">
                <a:off x="16020" y="2069599"/>
                <a:ext cx="9953299" cy="13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</a:t>
                </a:r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7C6E19-E8B5-8DCE-B48C-93610DA1A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6020" y="2069599"/>
                <a:ext cx="9953299" cy="1324786"/>
              </a:xfrm>
              <a:prstGeom prst="rect">
                <a:avLst/>
              </a:prstGeom>
              <a:blipFill>
                <a:blip r:embed="rId3"/>
                <a:stretch>
                  <a:fillRect l="-1593" t="-6452" b="-2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CE4D74-2111-B8E3-E324-3601DBE26904}"/>
                  </a:ext>
                </a:extLst>
              </p:cNvPr>
              <p:cNvSpPr txBox="1"/>
              <p:nvPr/>
            </p:nvSpPr>
            <p:spPr>
              <a:xfrm rot="10800000" flipH="1" flipV="1">
                <a:off x="78286" y="3165663"/>
                <a:ext cx="9953299" cy="3064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B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,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𝐻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CE4D74-2111-B8E3-E324-3601DBE2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78286" y="3165663"/>
                <a:ext cx="9953299" cy="3064237"/>
              </a:xfrm>
              <a:prstGeom prst="rect">
                <a:avLst/>
              </a:prstGeom>
              <a:blipFill>
                <a:blip r:embed="rId4"/>
                <a:stretch>
                  <a:fillRect l="-1592" t="-2783" r="-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25B51B-C558-6DD6-4338-481A60996C6B}"/>
                  </a:ext>
                </a:extLst>
              </p:cNvPr>
              <p:cNvSpPr txBox="1"/>
              <p:nvPr/>
            </p:nvSpPr>
            <p:spPr>
              <a:xfrm rot="10800000" flipH="1" flipV="1">
                <a:off x="78286" y="5545803"/>
                <a:ext cx="12113714" cy="1368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25B51B-C558-6DD6-4338-481A6099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78286" y="5545803"/>
                <a:ext cx="12113714" cy="1368195"/>
              </a:xfrm>
              <a:prstGeom prst="rect">
                <a:avLst/>
              </a:prstGeom>
              <a:blipFill>
                <a:blip r:embed="rId5"/>
                <a:stretch>
                  <a:fillRect l="-1309" t="-6250" b="-58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5776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1" grpId="0"/>
      <p:bldP spid="1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5BF8FAE9-A4A6-5FDD-52C1-60CDF212344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41264" y="45312"/>
            <a:ext cx="10515600" cy="53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32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3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DFBBCE-7606-E792-0662-6D0CF0A11885}"/>
              </a:ext>
            </a:extLst>
          </p:cNvPr>
          <p:cNvSpPr txBox="1"/>
          <p:nvPr/>
        </p:nvSpPr>
        <p:spPr>
          <a:xfrm rot="10800000" flipH="1" flipV="1">
            <a:off x="791975" y="734117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A383C4-ACD8-948B-DEB9-FE1454A4248C}"/>
                  </a:ext>
                </a:extLst>
              </p:cNvPr>
              <p:cNvSpPr txBox="1"/>
              <p:nvPr/>
            </p:nvSpPr>
            <p:spPr>
              <a:xfrm>
                <a:off x="791975" y="1602837"/>
                <a:ext cx="11118976" cy="137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A383C4-ACD8-948B-DEB9-FE1454A42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5" y="1602837"/>
                <a:ext cx="11118976" cy="1370696"/>
              </a:xfrm>
              <a:prstGeom prst="rect">
                <a:avLst/>
              </a:prstGeom>
              <a:blipFill>
                <a:blip r:embed="rId2"/>
                <a:stretch>
                  <a:fillRect l="-1425" t="-6222" b="-5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DCB27C1-D4B3-0BC6-45F1-B11C6C2AD7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3044" y="313057"/>
            <a:ext cx="2656441" cy="316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0389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7D71D1EE-A417-4B6E-ACE7-FF7D8976EEF2}"/>
              </a:ext>
            </a:extLst>
          </p:cNvPr>
          <p:cNvSpPr txBox="1"/>
          <p:nvPr/>
        </p:nvSpPr>
        <p:spPr>
          <a:xfrm>
            <a:off x="568611" y="303762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6DFB1E0-EFF4-5FB6-8F5F-17728A13A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5511" y="1558689"/>
            <a:ext cx="2544527" cy="2847759"/>
          </a:xfrm>
          <a:prstGeom prst="rect">
            <a:avLst/>
          </a:prstGeom>
        </p:spPr>
      </p:pic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EB12B69C-F961-F1E7-2D80-45DDDC45E07F}"/>
              </a:ext>
            </a:extLst>
          </p:cNvPr>
          <p:cNvSpPr/>
          <p:nvPr/>
        </p:nvSpPr>
        <p:spPr>
          <a:xfrm>
            <a:off x="123142" y="826942"/>
            <a:ext cx="2036748" cy="689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Cloud 2">
            <a:extLst>
              <a:ext uri="{FF2B5EF4-FFF2-40B4-BE49-F238E27FC236}">
                <a16:creationId xmlns:a16="http://schemas.microsoft.com/office/drawing/2014/main" id="{18626440-7A2D-588D-924B-58250A142D2A}"/>
              </a:ext>
            </a:extLst>
          </p:cNvPr>
          <p:cNvSpPr/>
          <p:nvPr/>
        </p:nvSpPr>
        <p:spPr>
          <a:xfrm>
            <a:off x="171962" y="1700389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3DDB9E-CBE2-A02A-F3EF-8865C0F89EA5}"/>
              </a:ext>
            </a:extLst>
          </p:cNvPr>
          <p:cNvSpPr txBox="1"/>
          <p:nvPr/>
        </p:nvSpPr>
        <p:spPr>
          <a:xfrm rot="10800000" flipH="1" flipV="1">
            <a:off x="2238701" y="795921"/>
            <a:ext cx="99532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10 c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5E3D1B-5186-A120-D0E7-FE882AA2AB3C}"/>
              </a:ext>
            </a:extLst>
          </p:cNvPr>
          <p:cNvSpPr txBox="1"/>
          <p:nvPr/>
        </p:nvSpPr>
        <p:spPr>
          <a:xfrm rot="10800000" flipH="1" flipV="1">
            <a:off x="2159890" y="1883298"/>
            <a:ext cx="9953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8F891C5-F1A2-6176-FDDC-D5EC8A4688AD}"/>
                  </a:ext>
                </a:extLst>
              </p:cNvPr>
              <p:cNvSpPr txBox="1"/>
              <p:nvPr/>
            </p:nvSpPr>
            <p:spPr>
              <a:xfrm rot="10800000" flipH="1" flipV="1">
                <a:off x="171962" y="2712685"/>
                <a:ext cx="9953299" cy="177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= OB = O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8F891C5-F1A2-6176-FDDC-D5EC8A468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71962" y="2712685"/>
                <a:ext cx="9953299" cy="1776705"/>
              </a:xfrm>
              <a:prstGeom prst="rect">
                <a:avLst/>
              </a:prstGeom>
              <a:blipFill>
                <a:blip r:embed="rId3"/>
                <a:stretch>
                  <a:fillRect l="-1531" t="-4811" b="-4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4FBC3202-6546-143B-C482-0F55A12D604F}"/>
              </a:ext>
            </a:extLst>
          </p:cNvPr>
          <p:cNvSpPr txBox="1"/>
          <p:nvPr/>
        </p:nvSpPr>
        <p:spPr>
          <a:xfrm rot="10800000" flipH="1" flipV="1">
            <a:off x="171962" y="4445506"/>
            <a:ext cx="10967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DB5891-861A-D105-557F-5DAC98209C5E}"/>
              </a:ext>
            </a:extLst>
          </p:cNvPr>
          <p:cNvSpPr txBox="1"/>
          <p:nvPr/>
        </p:nvSpPr>
        <p:spPr>
          <a:xfrm rot="10800000" flipH="1" flipV="1">
            <a:off x="171962" y="5005108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E0A5FA-4FE6-A038-39C0-E8C8574D8DE2}"/>
              </a:ext>
            </a:extLst>
          </p:cNvPr>
          <p:cNvSpPr txBox="1"/>
          <p:nvPr/>
        </p:nvSpPr>
        <p:spPr>
          <a:xfrm>
            <a:off x="171962" y="5685885"/>
            <a:ext cx="1111897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dirty="0">
              <a:solidFill>
                <a:schemeClr val="tx1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5208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22;p15">
            <a:extLst>
              <a:ext uri="{FF2B5EF4-FFF2-40B4-BE49-F238E27FC236}">
                <a16:creationId xmlns:a16="http://schemas.microsoft.com/office/drawing/2014/main" id="{9EDB15CE-C831-BF75-4510-55E0576FD05A}"/>
              </a:ext>
            </a:extLst>
          </p:cNvPr>
          <p:cNvSpPr/>
          <p:nvPr/>
        </p:nvSpPr>
        <p:spPr>
          <a:xfrm>
            <a:off x="397708" y="245030"/>
            <a:ext cx="2571124" cy="823749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9E9FF0-5FA0-B697-D239-5B5BAD3A3436}"/>
              </a:ext>
            </a:extLst>
          </p:cNvPr>
          <p:cNvSpPr/>
          <p:nvPr/>
        </p:nvSpPr>
        <p:spPr>
          <a:xfrm>
            <a:off x="397708" y="908004"/>
            <a:ext cx="11055927" cy="2292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Tam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cm;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Tam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G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 = 5 cm; EG = 3 cm; FG = 4cm.</a:t>
            </a: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E5692E18-85C2-36EB-00E0-3FC46640F836}"/>
              </a:ext>
            </a:extLst>
          </p:cNvPr>
          <p:cNvSpPr/>
          <p:nvPr/>
        </p:nvSpPr>
        <p:spPr>
          <a:xfrm>
            <a:off x="249382" y="3200042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5ADF0A-6992-1D7E-36CB-F87C2C7DAA0D}"/>
                  </a:ext>
                </a:extLst>
              </p:cNvPr>
              <p:cNvSpPr txBox="1"/>
              <p:nvPr/>
            </p:nvSpPr>
            <p:spPr>
              <a:xfrm>
                <a:off x="4788610" y="3429000"/>
                <a:ext cx="7154008" cy="1355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NP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hay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R = PO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𝐻</m:t>
                    </m:r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5ADF0A-6992-1D7E-36CB-F87C2C7DA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10" y="3429000"/>
                <a:ext cx="7154008" cy="1355179"/>
              </a:xfrm>
              <a:prstGeom prst="rect">
                <a:avLst/>
              </a:prstGeom>
              <a:blipFill>
                <a:blip r:embed="rId2"/>
                <a:stretch>
                  <a:fillRect l="-1364" t="-3604" b="-31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3298816-9D07-FCA9-4661-3C4E853318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6307" y="3989451"/>
            <a:ext cx="2315688" cy="25692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0D21E9-69CC-DF13-1323-1D6C7E75782B}"/>
                  </a:ext>
                </a:extLst>
              </p:cNvPr>
              <p:cNvSpPr txBox="1"/>
              <p:nvPr/>
            </p:nvSpPr>
            <p:spPr>
              <a:xfrm>
                <a:off x="4788609" y="4825385"/>
                <a:ext cx="6665025" cy="880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HP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,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itago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kern="1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𝐻</m:t>
                    </m:r>
                    <m:r>
                      <a:rPr lang="en-US" sz="2400" b="0" i="1" kern="1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𝑃</m:t>
                            </m:r>
                          </m:e>
                          <m:sup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𝐻</m:t>
                            </m:r>
                          </m:e>
                          <m:sup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b="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0D21E9-69CC-DF13-1323-1D6C7E757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09" y="4825385"/>
                <a:ext cx="6665025" cy="880434"/>
              </a:xfrm>
              <a:prstGeom prst="rect">
                <a:avLst/>
              </a:prstGeom>
              <a:blipFill>
                <a:blip r:embed="rId4"/>
                <a:stretch>
                  <a:fillRect t="-5556" b="-15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856534-9DB1-FF9A-372F-ED12AA0D9398}"/>
                  </a:ext>
                </a:extLst>
              </p:cNvPr>
              <p:cNvSpPr txBox="1"/>
              <p:nvPr/>
            </p:nvSpPr>
            <p:spPr>
              <a:xfrm>
                <a:off x="4788608" y="5760650"/>
                <a:ext cx="6665025" cy="681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𝐻</m:t>
                    </m:r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r>
                  <a:rPr lang="en-US" sz="2400" kern="1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  <a:endParaRPr lang="en-US" sz="2400" b="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856534-9DB1-FF9A-372F-ED12AA0D9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08" y="5760650"/>
                <a:ext cx="6665025" cy="681725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9184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6" grpId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4C332E-2E56-5FC0-F5E5-D4B46D88A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4538" y="2015399"/>
            <a:ext cx="3387902" cy="3399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53B5E98-07B9-8200-53D7-3BFEB5D75EC3}"/>
                  </a:ext>
                </a:extLst>
              </p:cNvPr>
              <p:cNvSpPr txBox="1"/>
              <p:nvPr/>
            </p:nvSpPr>
            <p:spPr>
              <a:xfrm>
                <a:off x="393258" y="1581203"/>
                <a:ext cx="9273256" cy="4863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FG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  <m:sup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endParaRPr lang="en-US" sz="3000" b="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  <m:sup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p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 </m:t>
                    </m:r>
                  </m:oMath>
                </a14:m>
                <a:endParaRPr lang="en-US" sz="3000" b="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  <m:sup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b="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  <m:sup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𝐺</m:t>
                        </m:r>
                      </m:e>
                      <m:sup>
                        <m:r>
                          <a:rPr lang="en-US" sz="3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b="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FG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000" b="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b="0" kern="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b="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𝐹</m:t>
                        </m:r>
                      </m:num>
                      <m:den>
                        <m:r>
                          <a:rPr lang="en-US" sz="3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,5 </m:t>
                    </m:r>
                  </m:oMath>
                </a14:m>
                <a:r>
                  <a:rPr lang="en-US" sz="3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cm)</a:t>
                </a:r>
                <a:endParaRPr lang="en-US" sz="3000" b="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53B5E98-07B9-8200-53D7-3BFEB5D75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58" y="1581203"/>
                <a:ext cx="9273256" cy="4863383"/>
              </a:xfrm>
              <a:prstGeom prst="rect">
                <a:avLst/>
              </a:prstGeom>
              <a:blipFill>
                <a:blip r:embed="rId3"/>
                <a:stretch>
                  <a:fillRect l="-1578" b="-8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Google Shape;322;p15">
            <a:extLst>
              <a:ext uri="{FF2B5EF4-FFF2-40B4-BE49-F238E27FC236}">
                <a16:creationId xmlns:a16="http://schemas.microsoft.com/office/drawing/2014/main" id="{58CDE882-883B-B8AB-9C06-4F10CEEF7306}"/>
              </a:ext>
            </a:extLst>
          </p:cNvPr>
          <p:cNvSpPr/>
          <p:nvPr/>
        </p:nvSpPr>
        <p:spPr>
          <a:xfrm>
            <a:off x="192242" y="84255"/>
            <a:ext cx="2571124" cy="823749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4CB980-B4FE-34A7-A9A6-45014D8D3C50}"/>
              </a:ext>
            </a:extLst>
          </p:cNvPr>
          <p:cNvSpPr/>
          <p:nvPr/>
        </p:nvSpPr>
        <p:spPr>
          <a:xfrm>
            <a:off x="0" y="84255"/>
            <a:ext cx="13819293" cy="14969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/Tam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G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 = 5 cm; EG = 3 cm; FG = 4cm.</a:t>
            </a:r>
          </a:p>
        </p:txBody>
      </p:sp>
    </p:spTree>
    <p:extLst>
      <p:ext uri="{BB962C8B-B14F-4D97-AF65-F5344CB8AC3E}">
        <p14:creationId xmlns:p14="http://schemas.microsoft.com/office/powerpoint/2010/main" val="20452062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698AA10-86EB-BFE2-B301-3D62730F0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8915" y="816887"/>
            <a:ext cx="4034255" cy="3299620"/>
          </a:xfrm>
          <a:prstGeom prst="rect">
            <a:avLst/>
          </a:prstGeom>
        </p:spPr>
      </p:pic>
      <p:sp>
        <p:nvSpPr>
          <p:cNvPr id="7" name="Google Shape;118;p4">
            <a:extLst>
              <a:ext uri="{FF2B5EF4-FFF2-40B4-BE49-F238E27FC236}">
                <a16:creationId xmlns:a16="http://schemas.microsoft.com/office/drawing/2014/main" id="{6F1D90F5-ECB5-E313-6697-04DEC0710C20}"/>
              </a:ext>
            </a:extLst>
          </p:cNvPr>
          <p:cNvSpPr txBox="1"/>
          <p:nvPr/>
        </p:nvSpPr>
        <p:spPr>
          <a:xfrm>
            <a:off x="485484" y="201889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B2E4893E-43CA-2089-AFFF-46F82787DC57}"/>
              </a:ext>
            </a:extLst>
          </p:cNvPr>
          <p:cNvSpPr/>
          <p:nvPr/>
        </p:nvSpPr>
        <p:spPr>
          <a:xfrm>
            <a:off x="150420" y="5031508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E81798-5098-318B-2EBC-553670452ED4}"/>
              </a:ext>
            </a:extLst>
          </p:cNvPr>
          <p:cNvSpPr/>
          <p:nvPr/>
        </p:nvSpPr>
        <p:spPr>
          <a:xfrm>
            <a:off x="2087030" y="4770995"/>
            <a:ext cx="10104970" cy="1394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ại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05E5C9C-FC22-A5F4-493D-C53DD8A57F87}"/>
              </a:ext>
            </a:extLst>
          </p:cNvPr>
          <p:cNvSpPr/>
          <p:nvPr/>
        </p:nvSpPr>
        <p:spPr>
          <a:xfrm>
            <a:off x="376052" y="6041113"/>
            <a:ext cx="11815948" cy="701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AC, BC.</a:t>
            </a:r>
          </a:p>
        </p:txBody>
      </p:sp>
      <p:sp>
        <p:nvSpPr>
          <p:cNvPr id="2" name="Google Shape;322;p15">
            <a:extLst>
              <a:ext uri="{FF2B5EF4-FFF2-40B4-BE49-F238E27FC236}">
                <a16:creationId xmlns:a16="http://schemas.microsoft.com/office/drawing/2014/main" id="{BC9FEBD1-79F7-78B5-8C19-57AE05BB8D0F}"/>
              </a:ext>
            </a:extLst>
          </p:cNvPr>
          <p:cNvSpPr/>
          <p:nvPr/>
        </p:nvSpPr>
        <p:spPr>
          <a:xfrm>
            <a:off x="336654" y="725069"/>
            <a:ext cx="2287794" cy="523181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F74F00-8B0B-BE7F-7F58-8BC2471D5A28}"/>
              </a:ext>
            </a:extLst>
          </p:cNvPr>
          <p:cNvSpPr txBox="1"/>
          <p:nvPr/>
        </p:nvSpPr>
        <p:spPr>
          <a:xfrm rot="10800000" flipH="1" flipV="1">
            <a:off x="336654" y="784190"/>
            <a:ext cx="849226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Ban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õ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4763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4"/>
          <p:cNvGrpSpPr/>
          <p:nvPr/>
        </p:nvGrpSpPr>
        <p:grpSpPr>
          <a:xfrm>
            <a:off x="1524000" y="1193800"/>
            <a:ext cx="9093200" cy="1574800"/>
            <a:chOff x="0" y="0"/>
            <a:chExt cx="8585565" cy="2221020"/>
          </a:xfrm>
        </p:grpSpPr>
        <p:sp>
          <p:nvSpPr>
            <p:cNvPr id="42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rgbClr val="FFD93B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 sz="1200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2825" y="4602748"/>
            <a:ext cx="4495549" cy="2256589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52400" y="4140200"/>
            <a:ext cx="782213" cy="69688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0992402" y="3618600"/>
            <a:ext cx="1455907" cy="37324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0955981" y="259574"/>
            <a:ext cx="789419" cy="11609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6CACD1-DF02-AE99-288A-C2D6F248EFAC}"/>
              </a:ext>
            </a:extLst>
          </p:cNvPr>
          <p:cNvSpPr txBox="1"/>
          <p:nvPr/>
        </p:nvSpPr>
        <p:spPr>
          <a:xfrm>
            <a:off x="2451594" y="1658034"/>
            <a:ext cx="70011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</a:t>
            </a:r>
            <a:r>
              <a:rPr lang="en-US" sz="36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i</a:t>
            </a:r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ếp tam giác. 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618184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89ED4018-1CC9-4F03-DADE-9325546E91EE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B7D78F-0E87-2D9F-B467-F1A47A300A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8483" y="500361"/>
            <a:ext cx="4735189" cy="31182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039165-103E-91F4-9F65-90F529D6B8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3015" y="393220"/>
            <a:ext cx="4610657" cy="3304985"/>
          </a:xfrm>
          <a:prstGeom prst="rect">
            <a:avLst/>
          </a:prstGeom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179DC6DD-ACFC-C889-954B-8598D9E250E0}"/>
              </a:ext>
            </a:extLst>
          </p:cNvPr>
          <p:cNvSpPr/>
          <p:nvPr/>
        </p:nvSpPr>
        <p:spPr>
          <a:xfrm>
            <a:off x="214574" y="3660743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ACF019-F489-0537-F28F-2FA5F7EDF12D}"/>
              </a:ext>
            </a:extLst>
          </p:cNvPr>
          <p:cNvSpPr txBox="1"/>
          <p:nvPr/>
        </p:nvSpPr>
        <p:spPr>
          <a:xfrm>
            <a:off x="729941" y="5039774"/>
            <a:ext cx="109316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 = IF 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= ID. D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 = IF = ID </a:t>
            </a:r>
            <a:endParaRPr lang="en-GB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B80964-3CA9-E751-0AB1-B4B8B79D9CE1}"/>
              </a:ext>
            </a:extLst>
          </p:cNvPr>
          <p:cNvSpPr txBox="1"/>
          <p:nvPr/>
        </p:nvSpPr>
        <p:spPr>
          <a:xfrm>
            <a:off x="729942" y="5972337"/>
            <a:ext cx="96841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GB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22;p4">
            <a:extLst>
              <a:ext uri="{FF2B5EF4-FFF2-40B4-BE49-F238E27FC236}">
                <a16:creationId xmlns:a16="http://schemas.microsoft.com/office/drawing/2014/main" id="{FA900E9E-0BA0-C357-A994-4E398B2B6797}"/>
              </a:ext>
            </a:extLst>
          </p:cNvPr>
          <p:cNvSpPr/>
          <p:nvPr/>
        </p:nvSpPr>
        <p:spPr>
          <a:xfrm>
            <a:off x="874143" y="651278"/>
            <a:ext cx="1993900" cy="468770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en-US" sz="24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24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24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endParaRPr sz="24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EE677C-1550-70F3-8407-56CF810CF1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8" y="500361"/>
            <a:ext cx="667090" cy="77060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8D93324-A797-626D-502E-A5D03BB72AD2}"/>
              </a:ext>
            </a:extLst>
          </p:cNvPr>
          <p:cNvSpPr txBox="1"/>
          <p:nvPr/>
        </p:nvSpPr>
        <p:spPr>
          <a:xfrm>
            <a:off x="336654" y="648478"/>
            <a:ext cx="714480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, IE, IF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A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(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)</a:t>
            </a:r>
          </a:p>
          <a:p>
            <a:pPr marL="514350" indent="-514350" algn="just">
              <a:buAutoNum type="alphaLcParenR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 = IF = ID</a:t>
            </a:r>
          </a:p>
          <a:p>
            <a:pPr marL="514350" indent="-514350" algn="just">
              <a:buAutoNum type="alphaLcParenR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  <a:endParaRPr lang="en-GB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4210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  <p:bldP spid="7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23CE68A6-8615-8437-BF07-83544306F29E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6DC467C-77C2-70B6-F2EB-5B6F2667C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2049" y="654828"/>
            <a:ext cx="4610657" cy="33049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2404D15-7B7B-4F78-CE2F-CEC3C1F002FC}"/>
              </a:ext>
            </a:extLst>
          </p:cNvPr>
          <p:cNvSpPr txBox="1"/>
          <p:nvPr/>
        </p:nvSpPr>
        <p:spPr>
          <a:xfrm rot="10800000" flipH="1" flipV="1">
            <a:off x="249340" y="654830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58D18C-0E0C-8F9C-702D-3564523B6BD7}"/>
              </a:ext>
            </a:extLst>
          </p:cNvPr>
          <p:cNvSpPr txBox="1"/>
          <p:nvPr/>
        </p:nvSpPr>
        <p:spPr>
          <a:xfrm>
            <a:off x="249340" y="654828"/>
            <a:ext cx="706539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9880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776B4106-9B89-1112-357A-7C329BB10472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E6CFCDD-0F16-A139-643D-835646B40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5942" y="2712662"/>
            <a:ext cx="3909154" cy="2931866"/>
          </a:xfrm>
          <a:prstGeom prst="rect">
            <a:avLst/>
          </a:prstGeom>
        </p:spPr>
      </p:pic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A6CAA8B7-A0A9-129B-FA30-C39EC1740D19}"/>
              </a:ext>
            </a:extLst>
          </p:cNvPr>
          <p:cNvSpPr/>
          <p:nvPr/>
        </p:nvSpPr>
        <p:spPr>
          <a:xfrm>
            <a:off x="123142" y="611298"/>
            <a:ext cx="1729409" cy="671237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0C8E10-CEFA-E461-AA12-197A60A169C5}"/>
              </a:ext>
            </a:extLst>
          </p:cNvPr>
          <p:cNvSpPr txBox="1"/>
          <p:nvPr/>
        </p:nvSpPr>
        <p:spPr>
          <a:xfrm>
            <a:off x="76800" y="792687"/>
            <a:ext cx="119920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Ch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, Oy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y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B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B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B7E83C-BD65-814A-EE11-ECE6F67E0116}"/>
              </a:ext>
            </a:extLst>
          </p:cNvPr>
          <p:cNvSpPr txBox="1"/>
          <p:nvPr/>
        </p:nvSpPr>
        <p:spPr>
          <a:xfrm>
            <a:off x="237506" y="3849322"/>
            <a:ext cx="67570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, O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B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17E72C6D-8473-4CEE-0470-83771D8B9568}"/>
              </a:ext>
            </a:extLst>
          </p:cNvPr>
          <p:cNvSpPr/>
          <p:nvPr/>
        </p:nvSpPr>
        <p:spPr>
          <a:xfrm>
            <a:off x="123142" y="2550226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7627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32000" y="446642"/>
            <a:ext cx="8302476" cy="5181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061508" y="4334728"/>
            <a:ext cx="2445322" cy="295507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9496622" y="-145973"/>
            <a:ext cx="1475719" cy="16769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3327400"/>
            <a:ext cx="3916353" cy="6013594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568060" y="1239572"/>
            <a:ext cx="7174845" cy="26468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3600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7300011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723E8CCE-44AF-FCF1-4D0E-CC0E8EB2F26F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1CB498-F5D3-F1A4-7BE2-503FADBA34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0511" y="1541871"/>
            <a:ext cx="2871489" cy="3115870"/>
          </a:xfrm>
          <a:prstGeom prst="rect">
            <a:avLst/>
          </a:prstGeom>
        </p:spPr>
      </p:pic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8437267B-545F-C075-0BB5-4B3E11DF85A5}"/>
              </a:ext>
            </a:extLst>
          </p:cNvPr>
          <p:cNvSpPr/>
          <p:nvPr/>
        </p:nvSpPr>
        <p:spPr>
          <a:xfrm>
            <a:off x="336653" y="683338"/>
            <a:ext cx="1539403" cy="64246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5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3C8D85-A12A-8DD2-A961-CF9C329A4710}"/>
              </a:ext>
            </a:extLst>
          </p:cNvPr>
          <p:cNvSpPr txBox="1"/>
          <p:nvPr/>
        </p:nvSpPr>
        <p:spPr>
          <a:xfrm>
            <a:off x="1784826" y="587138"/>
            <a:ext cx="100705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237B1F-FB5D-0B28-5923-A1C3CBAAC84C}"/>
              </a:ext>
            </a:extLst>
          </p:cNvPr>
          <p:cNvSpPr txBox="1"/>
          <p:nvPr/>
        </p:nvSpPr>
        <p:spPr>
          <a:xfrm>
            <a:off x="108728" y="1547085"/>
            <a:ext cx="90946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, BE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, BE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= OH = OE = OF</a:t>
            </a:r>
          </a:p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Cloud 11">
            <a:extLst>
              <a:ext uri="{FF2B5EF4-FFF2-40B4-BE49-F238E27FC236}">
                <a16:creationId xmlns:a16="http://schemas.microsoft.com/office/drawing/2014/main" id="{BBD3966E-A9B3-BDFA-1D7E-0675487FD29C}"/>
              </a:ext>
            </a:extLst>
          </p:cNvPr>
          <p:cNvSpPr/>
          <p:nvPr/>
        </p:nvSpPr>
        <p:spPr>
          <a:xfrm>
            <a:off x="50413" y="1455551"/>
            <a:ext cx="1539404" cy="656270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F087DF-F08B-15A4-0D6B-C0D3C2CEA9B5}"/>
                  </a:ext>
                </a:extLst>
              </p:cNvPr>
              <p:cNvSpPr txBox="1"/>
              <p:nvPr/>
            </p:nvSpPr>
            <p:spPr>
              <a:xfrm>
                <a:off x="160132" y="4812116"/>
                <a:ext cx="9428328" cy="130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3657600" algn="l"/>
                  </a:tabLst>
                </a:pPr>
                <a:r>
                  <a:rPr lang="en-US" sz="26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𝐵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𝑢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ô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ạ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</m:t>
                    </m:r>
                  </m:oMath>
                </a14:m>
                <a:endParaRPr lang="en-US" sz="26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tabLst>
                    <a:tab pos="3657600" algn="l"/>
                  </a:tabLst>
                </a:pPr>
                <a:r>
                  <a:rPr lang="en-US" sz="2600" b="0" dirty="0">
                    <a:ea typeface="Cambria Math" panose="020405030504060302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𝐵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𝐻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F087DF-F08B-15A4-0D6B-C0D3C2CEA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32" y="4812116"/>
                <a:ext cx="9428328" cy="1306640"/>
              </a:xfrm>
              <a:prstGeom prst="rect">
                <a:avLst/>
              </a:prstGeom>
              <a:blipFill>
                <a:blip r:embed="rId3"/>
                <a:stretch>
                  <a:fillRect l="-1164" t="-41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CD4543A-CFAB-4735-16B9-5E7697B72102}"/>
                  </a:ext>
                </a:extLst>
              </p:cNvPr>
              <p:cNvSpPr txBox="1"/>
              <p:nvPr/>
            </p:nvSpPr>
            <p:spPr>
              <a:xfrm>
                <a:off x="108727" y="6118756"/>
                <a:ext cx="4989626" cy="731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3657600" algn="l"/>
                  </a:tabLst>
                </a:pPr>
                <a:r>
                  <a:rPr lang="en-US" sz="26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600" b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r = </a:t>
                </a:r>
                <a:r>
                  <a:rPr lang="en-US" sz="2600" dirty="0">
                    <a:ea typeface="Cambria Math" panose="02040503050406030204" pitchFamily="18" charset="0"/>
                  </a:rPr>
                  <a:t>O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CD4543A-CFAB-4735-16B9-5E7697B72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27" y="6118756"/>
                <a:ext cx="4989626" cy="731290"/>
              </a:xfrm>
              <a:prstGeom prst="rect">
                <a:avLst/>
              </a:prstGeom>
              <a:blipFill>
                <a:blip r:embed="rId4"/>
                <a:stretch>
                  <a:fillRect l="-2200" b="-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1235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 animBg="1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8;p4">
            <a:extLst>
              <a:ext uri="{FF2B5EF4-FFF2-40B4-BE49-F238E27FC236}">
                <a16:creationId xmlns:a16="http://schemas.microsoft.com/office/drawing/2014/main" id="{C6EC6B3B-A465-2A71-BE19-8C2049A8E855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2FE06D-B3EF-3C56-2B75-3774DB70C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75602"/>
            <a:ext cx="2871489" cy="31158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8673336-33D7-0E8C-6322-011ADB097539}"/>
              </a:ext>
            </a:extLst>
          </p:cNvPr>
          <p:cNvSpPr txBox="1"/>
          <p:nvPr/>
        </p:nvSpPr>
        <p:spPr>
          <a:xfrm rot="10800000" flipH="1" flipV="1">
            <a:off x="343033" y="2696461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FE8C22-8558-F506-67EA-B7B5B98B9D67}"/>
                  </a:ext>
                </a:extLst>
              </p:cNvPr>
              <p:cNvSpPr txBox="1"/>
              <p:nvPr/>
            </p:nvSpPr>
            <p:spPr>
              <a:xfrm>
                <a:off x="343033" y="3389113"/>
                <a:ext cx="11118976" cy="137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2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</a:t>
                </a:r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 kern="100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kern="100" smtClean="0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 kern="100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kern="1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schemeClr val="tx1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FE8C22-8558-F506-67EA-B7B5B98B9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33" y="3389113"/>
                <a:ext cx="11118976" cy="1370696"/>
              </a:xfrm>
              <a:prstGeom prst="rect">
                <a:avLst/>
              </a:prstGeom>
              <a:blipFill>
                <a:blip r:embed="rId3"/>
                <a:stretch>
                  <a:fillRect l="-1371" t="-6222" b="-5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EA43597-90F7-C41F-8760-8929493FCD25}"/>
              </a:ext>
            </a:extLst>
          </p:cNvPr>
          <p:cNvSpPr txBox="1"/>
          <p:nvPr/>
        </p:nvSpPr>
        <p:spPr>
          <a:xfrm rot="10800000" flipH="1" flipV="1">
            <a:off x="404108" y="4759809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08CAF2-17A3-6901-5648-DD110BFA44E2}"/>
              </a:ext>
            </a:extLst>
          </p:cNvPr>
          <p:cNvSpPr txBox="1"/>
          <p:nvPr/>
        </p:nvSpPr>
        <p:spPr>
          <a:xfrm>
            <a:off x="404108" y="5427765"/>
            <a:ext cx="1111897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GB" sz="3200" dirty="0">
              <a:solidFill>
                <a:schemeClr val="tx1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2649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962555D4-E665-AC6F-266A-03C047F1586F}"/>
              </a:ext>
            </a:extLst>
          </p:cNvPr>
          <p:cNvSpPr txBox="1"/>
          <p:nvPr/>
        </p:nvSpPr>
        <p:spPr>
          <a:xfrm>
            <a:off x="336653" y="13165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8" name="Google Shape;322;p15">
            <a:extLst>
              <a:ext uri="{FF2B5EF4-FFF2-40B4-BE49-F238E27FC236}">
                <a16:creationId xmlns:a16="http://schemas.microsoft.com/office/drawing/2014/main" id="{DEAD2A4C-0092-4209-DEE1-A9D4103D7603}"/>
              </a:ext>
            </a:extLst>
          </p:cNvPr>
          <p:cNvSpPr/>
          <p:nvPr/>
        </p:nvSpPr>
        <p:spPr>
          <a:xfrm>
            <a:off x="611463" y="654830"/>
            <a:ext cx="2571124" cy="823749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3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3AA9E1-BF0B-A906-B81A-7857AE3DA065}"/>
              </a:ext>
            </a:extLst>
          </p:cNvPr>
          <p:cNvSpPr txBox="1"/>
          <p:nvPr/>
        </p:nvSpPr>
        <p:spPr>
          <a:xfrm>
            <a:off x="3186544" y="646447"/>
            <a:ext cx="855815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</a:t>
            </a:r>
            <a:endParaRPr lang="en-GB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7F087D-8DE3-AF23-AF43-7DA51A25B6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289" y="1604508"/>
            <a:ext cx="3435527" cy="3314870"/>
          </a:xfrm>
          <a:prstGeom prst="rect">
            <a:avLst/>
          </a:prstGeom>
        </p:spPr>
      </p:pic>
      <p:sp>
        <p:nvSpPr>
          <p:cNvPr id="11" name="Cloud 10">
            <a:extLst>
              <a:ext uri="{FF2B5EF4-FFF2-40B4-BE49-F238E27FC236}">
                <a16:creationId xmlns:a16="http://schemas.microsoft.com/office/drawing/2014/main" id="{C097B51F-9EFE-990D-A06D-680AE1AD59BD}"/>
              </a:ext>
            </a:extLst>
          </p:cNvPr>
          <p:cNvSpPr/>
          <p:nvPr/>
        </p:nvSpPr>
        <p:spPr>
          <a:xfrm>
            <a:off x="336653" y="1453216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FD8433-D8EA-C389-6B9E-06FD1F7032D0}"/>
                  </a:ext>
                </a:extLst>
              </p:cNvPr>
              <p:cNvSpPr txBox="1"/>
              <p:nvPr/>
            </p:nvSpPr>
            <p:spPr>
              <a:xfrm>
                <a:off x="528451" y="2306627"/>
                <a:ext cx="872032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I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H, NK, PQ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𝑃</m:t>
                    </m:r>
                  </m:oMath>
                </a14:m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FD8433-D8EA-C389-6B9E-06FD1F703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51" y="2306627"/>
                <a:ext cx="8720321" cy="492443"/>
              </a:xfrm>
              <a:prstGeom prst="rect">
                <a:avLst/>
              </a:prstGeom>
              <a:blipFill>
                <a:blip r:embed="rId3"/>
                <a:stretch>
                  <a:fillRect l="-1259" t="-11111" b="-308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2A4432F-07E8-22FF-877C-D4A689867181}"/>
                  </a:ext>
                </a:extLst>
              </p:cNvPr>
              <p:cNvSpPr txBox="1"/>
              <p:nvPr/>
            </p:nvSpPr>
            <p:spPr>
              <a:xfrm>
                <a:off x="611462" y="2815667"/>
                <a:ext cx="863730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𝑃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ề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H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K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Q</m:t>
                    </m:r>
                    <m:r>
                      <m:rPr>
                        <m:nor/>
                      </m:rPr>
                      <a: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𝑃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2A4432F-07E8-22FF-877C-D4A689867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62" y="2815667"/>
                <a:ext cx="8637309" cy="892552"/>
              </a:xfrm>
              <a:prstGeom prst="rect">
                <a:avLst/>
              </a:prstGeom>
              <a:blipFill>
                <a:blip r:embed="rId4"/>
                <a:stretch>
                  <a:fillRect l="-1270" t="-6164" b="-16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6D5915-DDCB-26E6-E16B-22B3540FC415}"/>
                  </a:ext>
                </a:extLst>
              </p:cNvPr>
              <p:cNvSpPr txBox="1"/>
              <p:nvPr/>
            </p:nvSpPr>
            <p:spPr>
              <a:xfrm>
                <a:off x="653823" y="3698398"/>
                <a:ext cx="7956466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𝑃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= IH = IK = IQ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6D5915-DDCB-26E6-E16B-22B3540FC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23" y="3698398"/>
                <a:ext cx="7956466" cy="892552"/>
              </a:xfrm>
              <a:prstGeom prst="rect">
                <a:avLst/>
              </a:prstGeom>
              <a:blipFill>
                <a:blip r:embed="rId5"/>
                <a:stretch>
                  <a:fillRect l="-1379" t="-6849" b="-16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58F72A-6436-E742-C13C-699BA0190834}"/>
                  </a:ext>
                </a:extLst>
              </p:cNvPr>
              <p:cNvSpPr txBox="1"/>
              <p:nvPr/>
            </p:nvSpPr>
            <p:spPr>
              <a:xfrm>
                <a:off x="653823" y="4590950"/>
                <a:ext cx="9428328" cy="983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3657600" algn="l"/>
                  </a:tabLst>
                </a:pPr>
                <a:r>
                  <a:rPr lang="en-US" sz="26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𝐻𝑃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𝑢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ô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ạ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</m:t>
                    </m:r>
                  </m:oMath>
                </a14:m>
                <a:endParaRPr lang="en-US" sz="26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tabLst>
                    <a:tab pos="36576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𝐻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𝑃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𝑃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4 −16</m:t>
                          </m:r>
                        </m:e>
                      </m:rad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 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58F72A-6436-E742-C13C-699BA0190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23" y="4590950"/>
                <a:ext cx="9428328" cy="983795"/>
              </a:xfrm>
              <a:prstGeom prst="rect">
                <a:avLst/>
              </a:prstGeom>
              <a:blipFill>
                <a:blip r:embed="rId6"/>
                <a:stretch>
                  <a:fillRect l="-1164" t="-5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408D636-8256-B7F3-4BB2-2ECF49A0F5AF}"/>
                  </a:ext>
                </a:extLst>
              </p:cNvPr>
              <p:cNvSpPr txBox="1"/>
              <p:nvPr/>
            </p:nvSpPr>
            <p:spPr>
              <a:xfrm>
                <a:off x="700232" y="5651989"/>
                <a:ext cx="6971494" cy="730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.4</m:t>
                    </m:r>
                    <m:rad>
                      <m:radPr>
                        <m:degHide m:val="on"/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408D636-8256-B7F3-4BB2-2ECF49A0F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32" y="5651989"/>
                <a:ext cx="6971494" cy="730841"/>
              </a:xfrm>
              <a:prstGeom prst="rect">
                <a:avLst/>
              </a:prstGeom>
              <a:blipFill>
                <a:blip r:embed="rId7"/>
                <a:stretch>
                  <a:fillRect l="-1575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5212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  <p:bldP spid="13" grpId="0"/>
      <p:bldP spid="14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8;p4">
            <a:extLst>
              <a:ext uri="{FF2B5EF4-FFF2-40B4-BE49-F238E27FC236}">
                <a16:creationId xmlns:a16="http://schemas.microsoft.com/office/drawing/2014/main" id="{60BD66E3-105B-E72B-A50F-06379F712333}"/>
              </a:ext>
            </a:extLst>
          </p:cNvPr>
          <p:cNvSpPr txBox="1"/>
          <p:nvPr/>
        </p:nvSpPr>
        <p:spPr>
          <a:xfrm>
            <a:off x="4149" y="107900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FC2CB-33F2-7F0C-26CC-2E9A0AF2B2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990" y="2051572"/>
            <a:ext cx="3779499" cy="3184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ACCA88-FCDF-1604-DBF9-7AFF67100F3A}"/>
                  </a:ext>
                </a:extLst>
              </p:cNvPr>
              <p:cNvSpPr txBox="1"/>
              <p:nvPr/>
            </p:nvSpPr>
            <p:spPr>
              <a:xfrm>
                <a:off x="4503" y="5911046"/>
                <a:ext cx="9104417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ACCA88-FCDF-1604-DBF9-7AFF67100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" y="5911046"/>
                <a:ext cx="9104417" cy="513282"/>
              </a:xfrm>
              <a:prstGeom prst="rect">
                <a:avLst/>
              </a:prstGeom>
              <a:blipFill>
                <a:blip r:embed="rId3"/>
                <a:stretch>
                  <a:fillRect l="-1206" t="-8333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79AB88-BB2C-803A-C0AD-B80DAEAE5DB8}"/>
                  </a:ext>
                </a:extLst>
              </p:cNvPr>
              <p:cNvSpPr txBox="1"/>
              <p:nvPr/>
            </p:nvSpPr>
            <p:spPr>
              <a:xfrm>
                <a:off x="4503" y="6395974"/>
                <a:ext cx="9913896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ạ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ứ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kern="10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79AB88-BB2C-803A-C0AD-B80DAEAE5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" y="6395974"/>
                <a:ext cx="9913896" cy="513282"/>
              </a:xfrm>
              <a:prstGeom prst="rect">
                <a:avLst/>
              </a:prstGeom>
              <a:blipFill>
                <a:blip r:embed="rId4"/>
                <a:stretch>
                  <a:fillRect l="-1107" t="-7143" b="-29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loud 4">
            <a:extLst>
              <a:ext uri="{FF2B5EF4-FFF2-40B4-BE49-F238E27FC236}">
                <a16:creationId xmlns:a16="http://schemas.microsoft.com/office/drawing/2014/main" id="{34530480-43A9-8A8F-2C9A-44B85467D480}"/>
              </a:ext>
            </a:extLst>
          </p:cNvPr>
          <p:cNvSpPr/>
          <p:nvPr/>
        </p:nvSpPr>
        <p:spPr>
          <a:xfrm>
            <a:off x="110794" y="4942281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FB1191-1729-2AC5-B7BD-7E4FE5B834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8098" y="107900"/>
            <a:ext cx="679390" cy="9009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D177E50-F997-1D1D-343A-19BFB09B553D}"/>
              </a:ext>
            </a:extLst>
          </p:cNvPr>
          <p:cNvSpPr txBox="1"/>
          <p:nvPr/>
        </p:nvSpPr>
        <p:spPr>
          <a:xfrm>
            <a:off x="6819273" y="0"/>
            <a:ext cx="514290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?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94689D7-421B-46D7-B4D6-9279200B6D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0907" y="3136979"/>
            <a:ext cx="3779499" cy="2781761"/>
          </a:xfrm>
          <a:prstGeom prst="rect">
            <a:avLst/>
          </a:prstGeom>
        </p:spPr>
      </p:pic>
      <p:sp>
        <p:nvSpPr>
          <p:cNvPr id="12" name="Google Shape;322;p15">
            <a:extLst>
              <a:ext uri="{FF2B5EF4-FFF2-40B4-BE49-F238E27FC236}">
                <a16:creationId xmlns:a16="http://schemas.microsoft.com/office/drawing/2014/main" id="{2B16AF30-8900-98E4-92F5-91506459D8AB}"/>
              </a:ext>
            </a:extLst>
          </p:cNvPr>
          <p:cNvSpPr/>
          <p:nvPr/>
        </p:nvSpPr>
        <p:spPr>
          <a:xfrm>
            <a:off x="110794" y="661224"/>
            <a:ext cx="2269574" cy="6047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3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3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830236-5172-FF7B-469D-9A45ADEB9DB9}"/>
              </a:ext>
            </a:extLst>
          </p:cNvPr>
          <p:cNvSpPr txBox="1"/>
          <p:nvPr/>
        </p:nvSpPr>
        <p:spPr>
          <a:xfrm>
            <a:off x="110795" y="785561"/>
            <a:ext cx="707186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The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, </a:t>
            </a: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5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FDD6123-9801-069E-0DEA-BAA0784FA3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552" y="1606978"/>
            <a:ext cx="486263" cy="64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0312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10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77800"/>
            <a:ext cx="11582400" cy="992717"/>
          </a:xfrm>
        </p:spPr>
        <p:txBody>
          <a:bodyPr>
            <a:normAutofit/>
          </a:bodyPr>
          <a:lstStyle/>
          <a:p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5334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" y="1397000"/>
            <a:ext cx="11023600" cy="4978400"/>
          </a:xfrm>
        </p:spPr>
        <p:txBody>
          <a:bodyPr>
            <a:normAutofit/>
          </a:bodyPr>
          <a:lstStyle/>
          <a:p>
            <a:pPr marL="342917" indent="-342917" algn="l"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73974" y="5562600"/>
            <a:ext cx="942702" cy="942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53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9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5930439" y="3001943"/>
            <a:ext cx="4064693" cy="1221152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vi-VN" sz="28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286296" y="4739039"/>
            <a:ext cx="3858192" cy="116548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GB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286296" y="2945489"/>
            <a:ext cx="3733595" cy="1221152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6003578" y="4629727"/>
            <a:ext cx="3858192" cy="116548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D.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12312" y="3185596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019891" y="3065608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212312" y="4889951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341411" y="4982346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EBA26C-CD7A-DDC8-853E-3C0A04DE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5067" y="1761067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EBA26C-CD7A-DDC8-853E-3C0A04DE8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5067" y="1761067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id="{2390DCB8-4098-F185-CB64-82E77051F269}"/>
              </a:ext>
            </a:extLst>
          </p:cNvPr>
          <p:cNvSpPr/>
          <p:nvPr/>
        </p:nvSpPr>
        <p:spPr>
          <a:xfrm>
            <a:off x="1062464" y="1651000"/>
            <a:ext cx="9832634" cy="105926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B44A10-57F4-D843-79C6-3FDAC8A0BF8A}"/>
              </a:ext>
            </a:extLst>
          </p:cNvPr>
          <p:cNvSpPr/>
          <p:nvPr/>
        </p:nvSpPr>
        <p:spPr>
          <a:xfrm>
            <a:off x="1473201" y="1628613"/>
            <a:ext cx="9245599" cy="2014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4809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9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3742603" y="3377297"/>
            <a:ext cx="2336608" cy="1420334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6299200" y="3429001"/>
            <a:ext cx="2542487" cy="1368630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614578" y="3377297"/>
            <a:ext cx="2559439" cy="1420334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178191" y="3472927"/>
            <a:ext cx="2293373" cy="1229074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D.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389982" y="4896622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19719" y="4913422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246785" y="4797631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181866" y="4962936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EBA26C-CD7A-DDC8-853E-3C0A04DE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5067" y="1761067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EBA26C-CD7A-DDC8-853E-3C0A04DE8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5067" y="1761067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id="{2390DCB8-4098-F185-CB64-82E77051F269}"/>
              </a:ext>
            </a:extLst>
          </p:cNvPr>
          <p:cNvSpPr/>
          <p:nvPr/>
        </p:nvSpPr>
        <p:spPr>
          <a:xfrm>
            <a:off x="1159772" y="1651000"/>
            <a:ext cx="9735325" cy="105926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B44A10-57F4-D843-79C6-3FDAC8A0BF8A}"/>
              </a:ext>
            </a:extLst>
          </p:cNvPr>
          <p:cNvSpPr/>
          <p:nvPr/>
        </p:nvSpPr>
        <p:spPr>
          <a:xfrm>
            <a:off x="1473201" y="1628613"/>
            <a:ext cx="9245599" cy="2014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â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3107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3458557" y="3255978"/>
                <a:ext cx="2460539" cy="2097933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ọ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557" y="3255978"/>
                <a:ext cx="2460539" cy="2097933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6314545" y="3154926"/>
                <a:ext cx="2336800" cy="2331577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ọ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545" y="3154926"/>
                <a:ext cx="2336800" cy="2331577"/>
              </a:xfrm>
              <a:prstGeom prst="roundRect">
                <a:avLst/>
              </a:prstGeom>
              <a:blipFill>
                <a:blip r:embed="rId8"/>
                <a:stretch>
                  <a:fillRect l="-1305" r="-13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713477" y="3154926"/>
                <a:ext cx="2460539" cy="2097933"/>
              </a:xfrm>
              <a:prstGeom prst="roundRect">
                <a:avLst>
                  <a:gd name="adj" fmla="val 25667"/>
                </a:avLst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A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477" y="3154926"/>
                <a:ext cx="2460539" cy="2097933"/>
              </a:xfrm>
              <a:prstGeom prst="roundRect">
                <a:avLst>
                  <a:gd name="adj" fmla="val 2566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141723" y="3145128"/>
                <a:ext cx="2336800" cy="2349440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ọ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723" y="3145128"/>
                <a:ext cx="2336800" cy="2349440"/>
              </a:xfrm>
              <a:prstGeom prst="roundRect">
                <a:avLst/>
              </a:prstGeom>
              <a:blipFill>
                <a:blip r:embed="rId10"/>
                <a:stretch>
                  <a:fillRect l="-1305" b="-20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306515" y="5608271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13852" y="5629152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9894754" y="5594928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101945" y="5504366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EBA26C-CD7A-DDC8-853E-3C0A04DE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5067" y="1761067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EBA26C-CD7A-DDC8-853E-3C0A04DE8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5067" y="1761067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id="{2390DCB8-4098-F185-CB64-82E77051F269}"/>
              </a:ext>
            </a:extLst>
          </p:cNvPr>
          <p:cNvSpPr/>
          <p:nvPr/>
        </p:nvSpPr>
        <p:spPr>
          <a:xfrm>
            <a:off x="1211548" y="1628613"/>
            <a:ext cx="9760733" cy="101566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B44A10-57F4-D843-79C6-3FDAC8A0BF8A}"/>
              </a:ext>
            </a:extLst>
          </p:cNvPr>
          <p:cNvSpPr/>
          <p:nvPr/>
        </p:nvSpPr>
        <p:spPr>
          <a:xfrm>
            <a:off x="1473201" y="1628613"/>
            <a:ext cx="92455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4758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id="{4ADFFF1A-F500-CC57-185E-00F4826D0836}"/>
              </a:ext>
            </a:extLst>
          </p:cNvPr>
          <p:cNvSpPr/>
          <p:nvPr/>
        </p:nvSpPr>
        <p:spPr>
          <a:xfrm>
            <a:off x="1159772" y="1651000"/>
            <a:ext cx="9735325" cy="1964450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770120" y="3721022"/>
            <a:ext cx="1774993" cy="1806904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800"/>
              </a:spcAft>
              <a:defRPr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5230315" y="3836241"/>
            <a:ext cx="1474976" cy="1567032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Aft>
                <a:spcPts val="533"/>
              </a:spcAft>
              <a:defRPr/>
            </a:pP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  <a:defRPr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533"/>
              </a:spcAft>
              <a:defRPr/>
            </a:pP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7232614" y="3826446"/>
                <a:ext cx="1357203" cy="1576827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m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endParaRPr lang="vi-VN" sz="30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614" y="3826446"/>
                <a:ext cx="1357203" cy="1576827"/>
              </a:xfrm>
              <a:prstGeom prst="roundRect">
                <a:avLst/>
              </a:prstGeom>
              <a:blipFill>
                <a:blip r:embed="rId7"/>
                <a:stretch>
                  <a:fillRect l="-5381" t="-31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3152238" y="3836241"/>
            <a:ext cx="1502889" cy="1567032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  <a:defRPr/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vi-V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275305" y="5555343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7681616" y="5594928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748386" y="5720169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646434" y="5720169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73201" y="1628613"/>
            <a:ext cx="9245599" cy="2189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defRPr/>
            </a:pP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354465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id="{4ADFFF1A-F500-CC57-185E-00F4826D0836}"/>
              </a:ext>
            </a:extLst>
          </p:cNvPr>
          <p:cNvSpPr/>
          <p:nvPr/>
        </p:nvSpPr>
        <p:spPr>
          <a:xfrm>
            <a:off x="1159772" y="1651000"/>
            <a:ext cx="9735325" cy="161603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sp>
        <p:nvSpPr>
          <p:cNvPr id="4" name="Đáp án sai 1">
            <a:extLst>
              <a:ext uri="{FF2B5EF4-FFF2-40B4-BE49-F238E27FC236}">
                <a16:creationId xmlns:a16="http://schemas.microsoft.com/office/drawing/2014/main" id="{FBC4C1ED-AE44-1129-0220-872E0B6AA667}"/>
              </a:ext>
            </a:extLst>
          </p:cNvPr>
          <p:cNvSpPr/>
          <p:nvPr/>
        </p:nvSpPr>
        <p:spPr>
          <a:xfrm>
            <a:off x="951529" y="3666494"/>
            <a:ext cx="1954297" cy="92835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9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13 cm</a:t>
            </a:r>
          </a:p>
        </p:txBody>
      </p:sp>
      <p:sp>
        <p:nvSpPr>
          <p:cNvPr id="6" name="Đáp án sai 2">
            <a:extLst>
              <a:ext uri="{FF2B5EF4-FFF2-40B4-BE49-F238E27FC236}">
                <a16:creationId xmlns:a16="http://schemas.microsoft.com/office/drawing/2014/main" id="{12C91C88-FBFA-1F29-1785-A02A69434F97}"/>
              </a:ext>
            </a:extLst>
          </p:cNvPr>
          <p:cNvSpPr/>
          <p:nvPr/>
        </p:nvSpPr>
        <p:spPr>
          <a:xfrm>
            <a:off x="9024291" y="3640155"/>
            <a:ext cx="1954297" cy="882634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9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26 cm</a:t>
            </a:r>
            <a:endParaRPr lang="en-GB" dirty="0"/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vi-VN" sz="2933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Đáp án sai 3">
            <a:extLst>
              <a:ext uri="{FF2B5EF4-FFF2-40B4-BE49-F238E27FC236}">
                <a16:creationId xmlns:a16="http://schemas.microsoft.com/office/drawing/2014/main" id="{4AE4CD2F-6F84-CBD1-292C-7CA18491D202}"/>
              </a:ext>
            </a:extLst>
          </p:cNvPr>
          <p:cNvSpPr/>
          <p:nvPr/>
        </p:nvSpPr>
        <p:spPr>
          <a:xfrm>
            <a:off x="3892806" y="3666494"/>
            <a:ext cx="1954297" cy="92835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9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17 cm</a:t>
            </a:r>
          </a:p>
        </p:txBody>
      </p:sp>
      <p:pic>
        <p:nvPicPr>
          <p:cNvPr id="20" name="Picture 14">
            <a:extLst>
              <a:ext uri="{FF2B5EF4-FFF2-40B4-BE49-F238E27FC236}">
                <a16:creationId xmlns:a16="http://schemas.microsoft.com/office/drawing/2014/main" id="{34098F2F-ED41-109F-F873-976654B55D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01440" y="4980771"/>
            <a:ext cx="762000" cy="678872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B45786E3-F1A9-8E6B-C841-592325098C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21199" y="4980771"/>
            <a:ext cx="762000" cy="678872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4C948309-0134-9E10-634F-087D6E204CE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7677" y="4867564"/>
            <a:ext cx="762000" cy="678872"/>
          </a:xfrm>
          <a:prstGeom prst="rect">
            <a:avLst/>
          </a:prstGeom>
        </p:spPr>
      </p:pic>
      <p:sp>
        <p:nvSpPr>
          <p:cNvPr id="9" name="Đáp án đúng">
            <a:extLst>
              <a:ext uri="{FF2B5EF4-FFF2-40B4-BE49-F238E27FC236}">
                <a16:creationId xmlns:a16="http://schemas.microsoft.com/office/drawing/2014/main" id="{77CF4F03-EFC3-BF86-5463-D6A278CE3DEE}"/>
              </a:ext>
            </a:extLst>
          </p:cNvPr>
          <p:cNvSpPr/>
          <p:nvPr/>
        </p:nvSpPr>
        <p:spPr>
          <a:xfrm>
            <a:off x="6473647" y="3754204"/>
            <a:ext cx="1954297" cy="81430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  <a:defRPr/>
            </a:pPr>
            <a:r>
              <a:rPr lang="en-US" sz="29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6,5 cm</a:t>
            </a:r>
            <a:r>
              <a:rPr lang="en-US" dirty="0"/>
              <a:t>	</a:t>
            </a:r>
            <a:endParaRPr lang="vi-VN" sz="2933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id="{E2A65B39-3E31-A009-0255-0508CA9164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260009" y="4880907"/>
            <a:ext cx="764621" cy="665529"/>
          </a:xfrm>
          <a:prstGeom prst="rect">
            <a:avLst/>
          </a:prstGeom>
        </p:spPr>
      </p:pic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F34FAA9B-FFF7-2A01-CD5C-9B8996981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72171"/>
              </p:ext>
            </p:extLst>
          </p:nvPr>
        </p:nvGraphicFramePr>
        <p:xfrm>
          <a:off x="3284538" y="4357688"/>
          <a:ext cx="7448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357688"/>
                        <a:ext cx="7448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33ABEC0D-2FD1-89A8-4BC7-1A2ABC5C9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61374"/>
              </p:ext>
            </p:extLst>
          </p:nvPr>
        </p:nvGraphicFramePr>
        <p:xfrm>
          <a:off x="3284538" y="4522788"/>
          <a:ext cx="7448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522788"/>
                        <a:ext cx="7448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49">
            <a:extLst>
              <a:ext uri="{FF2B5EF4-FFF2-40B4-BE49-F238E27FC236}">
                <a16:creationId xmlns:a16="http://schemas.microsoft.com/office/drawing/2014/main" id="{551C288F-E17F-5248-6A71-04372ADC9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538" y="3777154"/>
            <a:ext cx="650073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50">
                <a:extLst>
                  <a:ext uri="{FF2B5EF4-FFF2-40B4-BE49-F238E27FC236}">
                    <a16:creationId xmlns:a16="http://schemas.microsoft.com/office/drawing/2014/main" id="{AC38641B-DAFE-8FA1-267C-305E6F501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200" y="1894699"/>
                <a:ext cx="9107714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5.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h𝑜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∆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i B,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12cm, BC=5cm. Bán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50">
                <a:extLst>
                  <a:ext uri="{FF2B5EF4-FFF2-40B4-BE49-F238E27FC236}">
                    <a16:creationId xmlns:a16="http://schemas.microsoft.com/office/drawing/2014/main" id="{AC38641B-DAFE-8FA1-267C-305E6F5017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200" y="1894699"/>
                <a:ext cx="9107714" cy="1015663"/>
              </a:xfrm>
              <a:prstGeom prst="rect">
                <a:avLst/>
              </a:prstGeom>
              <a:blipFill>
                <a:blip r:embed="rId15"/>
                <a:stretch>
                  <a:fillRect l="-1606" t="-7229" r="-1539" b="-18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96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"/>
          <p:cNvSpPr/>
          <p:nvPr/>
        </p:nvSpPr>
        <p:spPr>
          <a:xfrm>
            <a:off x="0" y="42048"/>
            <a:ext cx="12192000" cy="6858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8" name="Google Shape;98;p2" descr="child001 - 04 0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072734" y="86725"/>
            <a:ext cx="1006366" cy="86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2" descr="child001 - 04 0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71861" y="-114290"/>
            <a:ext cx="769937" cy="121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918200" y="2448518"/>
            <a:ext cx="914400" cy="198438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100;p2">
            <a:extLst>
              <a:ext uri="{FF2B5EF4-FFF2-40B4-BE49-F238E27FC236}">
                <a16:creationId xmlns:a16="http://schemas.microsoft.com/office/drawing/2014/main" id="{0267225F-8C3C-F95A-6E51-166EAC39A96A}"/>
              </a:ext>
            </a:extLst>
          </p:cNvPr>
          <p:cNvSpPr/>
          <p:nvPr/>
        </p:nvSpPr>
        <p:spPr>
          <a:xfrm>
            <a:off x="3155951" y="152410"/>
            <a:ext cx="6177639" cy="6858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1400" b="1" dirty="0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KHỞI ĐỘ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AAF0F6-6152-E88A-342C-5C0AC30D00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699" y="958998"/>
            <a:ext cx="769937" cy="7332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AAF310C-70FA-D39D-CA2E-0C1A953EE0AD}"/>
              </a:ext>
            </a:extLst>
          </p:cNvPr>
          <p:cNvSpPr txBox="1"/>
          <p:nvPr/>
        </p:nvSpPr>
        <p:spPr>
          <a:xfrm>
            <a:off x="1529756" y="948572"/>
            <a:ext cx="106056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D4AA51-D7C6-412E-3B03-50A2DECEC0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1743" y="3723841"/>
            <a:ext cx="4270381" cy="2781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487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âu hỏi">
            <a:extLst>
              <a:ext uri="{FF2B5EF4-FFF2-40B4-BE49-F238E27FC236}">
                <a16:creationId xmlns:a16="http://schemas.microsoft.com/office/drawing/2014/main" id="{4ADFFF1A-F500-CC57-185E-00F4826D0836}"/>
              </a:ext>
            </a:extLst>
          </p:cNvPr>
          <p:cNvSpPr/>
          <p:nvPr/>
        </p:nvSpPr>
        <p:spPr>
          <a:xfrm>
            <a:off x="1253975" y="1345800"/>
            <a:ext cx="9735325" cy="96756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1253975" y="4015178"/>
            <a:ext cx="9678427" cy="522497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667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endParaRPr lang="vi-VN" sz="2667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1257604" y="2511647"/>
            <a:ext cx="9637493" cy="55567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667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1253976" y="4712441"/>
            <a:ext cx="9678427" cy="511000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9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lang="vi-VN" sz="2933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1257604" y="3278182"/>
            <a:ext cx="9637493" cy="55567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667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683876" y="3886200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590463" y="4628505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627785" y="3181262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590463" y="2450051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4A83D3B-8EAE-DD1F-620F-EDABD4DAB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61B6A7A5-A4F6-33E1-698C-989E9519F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675" y="1345800"/>
            <a:ext cx="92263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cm. Bán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36C4C81F-1943-7EAB-3552-CB9450B87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13128FA-42F6-E9B3-2C20-721FA5BBA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74522"/>
              </p:ext>
            </p:extLst>
          </p:nvPr>
        </p:nvGraphicFramePr>
        <p:xfrm>
          <a:off x="1717242" y="2518506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242" y="2518506"/>
                        <a:ext cx="11747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1EC64D4-E29B-C0E3-B831-588377E1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75917"/>
              </p:ext>
            </p:extLst>
          </p:nvPr>
        </p:nvGraphicFramePr>
        <p:xfrm>
          <a:off x="1675657" y="4586302"/>
          <a:ext cx="1127895" cy="59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15640" progId="Equation.DSMT4">
                  <p:embed/>
                </p:oleObj>
              </mc:Choice>
              <mc:Fallback>
                <p:oleObj name="Equation" r:id="rId14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5657" y="4586302"/>
                        <a:ext cx="1127895" cy="59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1ACFAC2-4BCD-59F9-3F6D-3CD4AC78D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9908"/>
              </p:ext>
            </p:extLst>
          </p:nvPr>
        </p:nvGraphicFramePr>
        <p:xfrm>
          <a:off x="1759156" y="3291641"/>
          <a:ext cx="847116" cy="49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59156" y="3291641"/>
                        <a:ext cx="847116" cy="49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B7DB62F-9689-9DCA-38C7-7BF1F900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68820"/>
              </p:ext>
            </p:extLst>
          </p:nvPr>
        </p:nvGraphicFramePr>
        <p:xfrm>
          <a:off x="1706418" y="4008626"/>
          <a:ext cx="1001156" cy="58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06418" y="4008626"/>
                        <a:ext cx="1001156" cy="581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613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63" y="584200"/>
            <a:ext cx="10290000" cy="9432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9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3734276" y="4324505"/>
            <a:ext cx="1954297" cy="92835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12,5 cm</a:t>
            </a:r>
            <a:endParaRPr lang="vi-VN" sz="2933" noProof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6299200" y="4324505"/>
                <a:ext cx="1954297" cy="928353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933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29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933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2 </m:t>
                    </m:r>
                    <m:r>
                      <a:rPr lang="en-US" sz="2933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2933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4324505"/>
                <a:ext cx="1954297" cy="928353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957508" y="4324505"/>
            <a:ext cx="1954297" cy="928353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07000"/>
              </a:lnSpc>
              <a:spcAft>
                <a:spcPts val="800"/>
              </a:spcAft>
              <a:defRPr/>
            </a:pP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A. 10 cm</a:t>
            </a:r>
            <a:endParaRPr lang="vi-VN" sz="2933" noProof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017984" y="4326456"/>
                <a:ext cx="1954297" cy="928353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933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r>
                      <a:rPr lang="en-US" sz="2933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5 </m:t>
                    </m:r>
                    <m:r>
                      <a:rPr lang="en-US" sz="2933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2933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984" y="4326456"/>
                <a:ext cx="1954297" cy="92835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89817" y="-849688"/>
            <a:ext cx="649817" cy="649817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435815" y="5395755"/>
            <a:ext cx="764621" cy="6655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922163" y="5207000"/>
            <a:ext cx="762000" cy="6788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764505" y="5395755"/>
            <a:ext cx="762000" cy="678872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185232" y="5382412"/>
            <a:ext cx="762000" cy="678872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358968" y="-849688"/>
            <a:ext cx="649817" cy="64981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EBA26C-CD7A-DDC8-853E-3C0A04DE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5067" y="1761067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EBA26C-CD7A-DDC8-853E-3C0A04DE8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85067" y="1761067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id="{2390DCB8-4098-F185-CB64-82E77051F269}"/>
              </a:ext>
            </a:extLst>
          </p:cNvPr>
          <p:cNvSpPr/>
          <p:nvPr/>
        </p:nvSpPr>
        <p:spPr>
          <a:xfrm>
            <a:off x="1159772" y="1651000"/>
            <a:ext cx="9735325" cy="1964450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09630">
              <a:lnSpc>
                <a:spcPct val="150000"/>
              </a:lnSpc>
              <a:defRPr/>
            </a:pPr>
            <a:endParaRPr lang="en-US" sz="21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B44A10-57F4-D843-79C6-3FDAC8A0BF8A}"/>
              </a:ext>
            </a:extLst>
          </p:cNvPr>
          <p:cNvSpPr/>
          <p:nvPr/>
        </p:nvSpPr>
        <p:spPr>
          <a:xfrm>
            <a:off x="1473202" y="1628612"/>
            <a:ext cx="9238342" cy="268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867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vi-VN" sz="2867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b="1" u="sng" dirty="0"/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7cm; AC = 24cm; BC = 25cm. Bá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/>
              <a:t>		</a:t>
            </a:r>
            <a:endParaRPr lang="en-GB" dirty="0"/>
          </a:p>
          <a:p>
            <a:pPr algn="just">
              <a:lnSpc>
                <a:spcPct val="20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vi-VN" sz="2867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2C44DF-1C7C-8189-2C68-672988F1C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5067" y="1761067"/>
          <a:ext cx="609600" cy="29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44240" progId="Equation.DSMT4">
                  <p:embed/>
                </p:oleObj>
              </mc:Choice>
              <mc:Fallback>
                <p:oleObj name="Equation" r:id="rId16" imgW="9144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2C44DF-1C7C-8189-2C68-672988F1C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5067" y="1761067"/>
                        <a:ext cx="609600" cy="29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229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0077838" y="5450946"/>
            <a:ext cx="3604884" cy="352828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78530" y="2322873"/>
            <a:ext cx="3270683" cy="3036527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04029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28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4013201" y="2322873"/>
            <a:ext cx="3528335" cy="3036527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940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68.</a:t>
              </a:r>
              <a:endParaRPr sz="28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7834420" y="2322873"/>
            <a:ext cx="3646067" cy="3036527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30075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en-US" sz="2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: 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en-US" sz="28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: </a:t>
              </a:r>
              <a:r>
                <a:rPr lang="en-US" sz="28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ứ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ội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iếp</a:t>
              </a:r>
              <a:r>
                <a:rPr lang="en-US" sz="28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”.</a:t>
              </a:r>
              <a:endParaRPr sz="28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48000" y="683793"/>
            <a:ext cx="6146800" cy="9652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7"/>
              <a:ext cx="8539952" cy="104951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400"/>
                </a:lnSpc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17200" y="134664"/>
            <a:ext cx="1263081" cy="1307199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879600" y="5574631"/>
            <a:ext cx="2922184" cy="27432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008927" y="472224"/>
            <a:ext cx="2017853" cy="184129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6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2258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0699" y="181215"/>
            <a:ext cx="10569700" cy="5707367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722583" y="121838"/>
            <a:ext cx="11245932" cy="23546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5134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5134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9</a:t>
            </a:r>
            <a:r>
              <a:rPr lang="vi-VN" sz="5134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endParaRPr lang="en-US" sz="5134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>
              <a:lnSpc>
                <a:spcPct val="150000"/>
              </a:lnSpc>
            </a:pPr>
            <a:r>
              <a:rPr lang="en-US" sz="4800" b="1" dirty="0">
                <a:ln w="22225">
                  <a:solidFill>
                    <a:schemeClr val="bg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Ứ GIÁC NỘI TIẾP. ĐA GIÁC ĐỀU</a:t>
            </a:r>
            <a:endParaRPr sz="4800" b="1" dirty="0">
              <a:ln w="22225">
                <a:solidFill>
                  <a:schemeClr val="bg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>
                <a:reflection blurRad="6350" stA="60000" endA="900" endPos="58000" dir="5400000" sy="-100000" algn="bl" rotWithShape="0"/>
              </a:effectLst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1745674" y="2252203"/>
            <a:ext cx="9306752" cy="20928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4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44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sz="44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87" y="3265776"/>
            <a:ext cx="2226427" cy="3263491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9777742" y="140025"/>
            <a:ext cx="2319029" cy="127836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B606A16-0AB1-2922-37AB-D41F314AFC45}"/>
              </a:ext>
            </a:extLst>
          </p:cNvPr>
          <p:cNvSpPr/>
          <p:nvPr/>
        </p:nvSpPr>
        <p:spPr>
          <a:xfrm>
            <a:off x="6003634" y="2967335"/>
            <a:ext cx="1847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GB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Google Shape;88;p13">
            <a:extLst>
              <a:ext uri="{FF2B5EF4-FFF2-40B4-BE49-F238E27FC236}">
                <a16:creationId xmlns:a16="http://schemas.microsoft.com/office/drawing/2014/main" id="{1203ABB9-5461-4477-4077-8921D8D3D45A}"/>
              </a:ext>
            </a:extLst>
          </p:cNvPr>
          <p:cNvSpPr/>
          <p:nvPr/>
        </p:nvSpPr>
        <p:spPr>
          <a:xfrm>
            <a:off x="2885704" y="4274434"/>
            <a:ext cx="7196446" cy="1967106"/>
          </a:xfrm>
          <a:custGeom>
            <a:avLst/>
            <a:gdLst/>
            <a:ahLst/>
            <a:cxnLst/>
            <a:rect l="l" t="t" r="r" b="b"/>
            <a:pathLst>
              <a:path w="13794702" h="5224743" extrusionOk="0">
                <a:moveTo>
                  <a:pt x="0" y="0"/>
                </a:moveTo>
                <a:lnTo>
                  <a:pt x="13794702" y="0"/>
                </a:lnTo>
                <a:lnTo>
                  <a:pt x="13794702" y="5224743"/>
                </a:lnTo>
                <a:lnTo>
                  <a:pt x="0" y="5224743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9775540" y="-1088535"/>
            <a:ext cx="4055519" cy="2813516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3352800" y="511195"/>
            <a:ext cx="5469085" cy="9652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>
                <a:defRPr/>
              </a:pPr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09847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609630">
                <a:lnSpc>
                  <a:spcPts val="6400"/>
                </a:lnSpc>
                <a:defRPr/>
              </a:pPr>
              <a:r>
                <a:rPr lang="en-US" sz="40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ỘI DUNG BÀI HỌC</a:t>
              </a:r>
              <a:endParaRPr lang="en-US" sz="4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8800" y="4876942"/>
            <a:ext cx="2058337" cy="17291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00" y="381001"/>
            <a:ext cx="711200" cy="763451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724159" y="2450750"/>
            <a:ext cx="824624" cy="770649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438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609630">
                <a:lnSpc>
                  <a:spcPts val="2912"/>
                </a:lnSpc>
                <a:defRPr/>
              </a:pPr>
              <a:r>
                <a:rPr lang="en-US" sz="3334" b="1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334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7006" y="3810429"/>
            <a:ext cx="824624" cy="770649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438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609630">
                <a:lnSpc>
                  <a:spcPts val="2912"/>
                </a:lnSpc>
                <a:defRPr/>
              </a:pPr>
              <a:r>
                <a:rPr lang="en-US" sz="3334" b="1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334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Google Shape;118;p4">
            <a:extLst>
              <a:ext uri="{FF2B5EF4-FFF2-40B4-BE49-F238E27FC236}">
                <a16:creationId xmlns:a16="http://schemas.microsoft.com/office/drawing/2014/main" id="{9330A65D-CA33-541D-4108-59EC5387CAE9}"/>
              </a:ext>
            </a:extLst>
          </p:cNvPr>
          <p:cNvSpPr txBox="1"/>
          <p:nvPr/>
        </p:nvSpPr>
        <p:spPr>
          <a:xfrm>
            <a:off x="3646145" y="2512929"/>
            <a:ext cx="6402204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36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" name="Google Shape;118;p4">
            <a:extLst>
              <a:ext uri="{FF2B5EF4-FFF2-40B4-BE49-F238E27FC236}">
                <a16:creationId xmlns:a16="http://schemas.microsoft.com/office/drawing/2014/main" id="{4B29BE4A-4D38-F024-BBAE-706980CD2971}"/>
              </a:ext>
            </a:extLst>
          </p:cNvPr>
          <p:cNvSpPr txBox="1"/>
          <p:nvPr/>
        </p:nvSpPr>
        <p:spPr>
          <a:xfrm>
            <a:off x="3646145" y="3872608"/>
            <a:ext cx="6069695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36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tam giác. </a:t>
            </a:r>
            <a:endParaRPr sz="36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4"/>
          <p:cNvGrpSpPr/>
          <p:nvPr/>
        </p:nvGrpSpPr>
        <p:grpSpPr>
          <a:xfrm>
            <a:off x="1524000" y="1193800"/>
            <a:ext cx="9093200" cy="1574800"/>
            <a:chOff x="0" y="0"/>
            <a:chExt cx="8585565" cy="2221020"/>
          </a:xfrm>
        </p:grpSpPr>
        <p:sp>
          <p:nvSpPr>
            <p:cNvPr id="42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rgbClr val="FFD93B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 sz="1200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2825" y="4602748"/>
            <a:ext cx="4495549" cy="2256589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52400" y="4140200"/>
            <a:ext cx="782213" cy="69688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0992402" y="3618600"/>
            <a:ext cx="1455907" cy="37324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0955981" y="259574"/>
            <a:ext cx="789419" cy="11609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6CACD1-DF02-AE99-288A-C2D6F248EFAC}"/>
              </a:ext>
            </a:extLst>
          </p:cNvPr>
          <p:cNvSpPr txBox="1"/>
          <p:nvPr/>
        </p:nvSpPr>
        <p:spPr>
          <a:xfrm>
            <a:off x="2451594" y="1658034"/>
            <a:ext cx="70011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36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4"/>
          <p:cNvSpPr/>
          <p:nvPr/>
        </p:nvSpPr>
        <p:spPr>
          <a:xfrm>
            <a:off x="153788" y="228599"/>
            <a:ext cx="12038212" cy="858369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7" name="Google Shape;117;p4"/>
          <p:cNvSpPr txBox="1">
            <a:spLocks noGrp="1"/>
          </p:cNvSpPr>
          <p:nvPr>
            <p:ph type="title"/>
          </p:nvPr>
        </p:nvSpPr>
        <p:spPr>
          <a:xfrm>
            <a:off x="1292072" y="402242"/>
            <a:ext cx="9247390" cy="739596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</a:t>
            </a:r>
            <a:r>
              <a:rPr lang="vi-VN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: Đường tròn ngoại tiếp tam giác. </a:t>
            </a:r>
            <a:b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</a:b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Google Shape;118;p4"/>
          <p:cNvSpPr txBox="1"/>
          <p:nvPr/>
        </p:nvSpPr>
        <p:spPr>
          <a:xfrm>
            <a:off x="307354" y="980658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9" name="Google Shape;119;p4" descr="child001 - 04 0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836964" y="168966"/>
            <a:ext cx="1143000" cy="1116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0" name="Google Shape;120;p4" descr="child001 - 04 0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37962" y="-137226"/>
            <a:ext cx="769937" cy="1219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" name="Google Shape;121;p4"/>
          <p:cNvSpPr txBox="1"/>
          <p:nvPr/>
        </p:nvSpPr>
        <p:spPr>
          <a:xfrm>
            <a:off x="-238556" y="3910194"/>
            <a:ext cx="1530628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1400" b="1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1F7A0F2-A9F0-A09E-ADA9-F860AE6BC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0761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26" name="Google Shape;137;p5">
            <a:extLst>
              <a:ext uri="{FF2B5EF4-FFF2-40B4-BE49-F238E27FC236}">
                <a16:creationId xmlns:a16="http://schemas.microsoft.com/office/drawing/2014/main" id="{5BE7C76B-5CD8-F5D0-1B35-7904C190A539}"/>
              </a:ext>
            </a:extLst>
          </p:cNvPr>
          <p:cNvPicPr preferRelativeResize="0">
            <a:picLocks noGrp="1"/>
          </p:cNvPicPr>
          <p:nvPr>
            <p:ph type="body" idx="1"/>
          </p:nvPr>
        </p:nvPicPr>
        <p:blipFill rotWithShape="1">
          <a:blip r:embed="rId5">
            <a:alphaModFix/>
          </a:blip>
          <a:srcRect/>
          <a:stretch/>
        </p:blipFill>
        <p:spPr>
          <a:xfrm>
            <a:off x="153788" y="1368590"/>
            <a:ext cx="670300" cy="68397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122;p4">
            <a:extLst>
              <a:ext uri="{FF2B5EF4-FFF2-40B4-BE49-F238E27FC236}">
                <a16:creationId xmlns:a16="http://schemas.microsoft.com/office/drawing/2014/main" id="{97FA7BB4-2368-3B4F-8A1B-9D607A120F54}"/>
              </a:ext>
            </a:extLst>
          </p:cNvPr>
          <p:cNvSpPr/>
          <p:nvPr/>
        </p:nvSpPr>
        <p:spPr>
          <a:xfrm>
            <a:off x="824088" y="1549360"/>
            <a:ext cx="1993900" cy="468770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en-US" sz="24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24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24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endParaRPr sz="24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3">
            <a:extLst>
              <a:ext uri="{FF2B5EF4-FFF2-40B4-BE49-F238E27FC236}">
                <a16:creationId xmlns:a16="http://schemas.microsoft.com/office/drawing/2014/main" id="{37531EBC-3715-24BA-3323-D3FCA070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8182" y="5304184"/>
            <a:ext cx="1553818" cy="1553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9785" y="4302782"/>
            <a:ext cx="11663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Do O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 = OB = OC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07354" y="4338281"/>
            <a:ext cx="618193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3E5E0ED-A459-A37C-9923-672DF4701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59928"/>
            <a:ext cx="59857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/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</a:p>
          <a:p>
            <a:pPr algn="just"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ay OB, OC)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, C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52D447DB-9769-BFCD-B547-264B2354EC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5012" y="3819599"/>
            <a:ext cx="2674630" cy="26257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FEE4F01-FA8F-0120-DD7B-C2688FC0313E}"/>
              </a:ext>
            </a:extLst>
          </p:cNvPr>
          <p:cNvSpPr txBox="1"/>
          <p:nvPr/>
        </p:nvSpPr>
        <p:spPr>
          <a:xfrm>
            <a:off x="488938" y="2018130"/>
            <a:ext cx="106056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.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, O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.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5364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27" grpId="0" animBg="1"/>
      <p:bldP spid="16" grpId="0"/>
      <p:bldP spid="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E58158-F93A-061A-5C99-E1EBD8875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0276" y="1273360"/>
            <a:ext cx="3392383" cy="3619302"/>
          </a:xfrm>
          <a:prstGeom prst="rect">
            <a:avLst/>
          </a:prstGeom>
        </p:spPr>
      </p:pic>
      <p:sp>
        <p:nvSpPr>
          <p:cNvPr id="5" name="Google Shape;118;p4">
            <a:extLst>
              <a:ext uri="{FF2B5EF4-FFF2-40B4-BE49-F238E27FC236}">
                <a16:creationId xmlns:a16="http://schemas.microsoft.com/office/drawing/2014/main" id="{71A4F6A8-FA3F-D451-5DDC-873C06E0B793}"/>
              </a:ext>
            </a:extLst>
          </p:cNvPr>
          <p:cNvSpPr txBox="1"/>
          <p:nvPr/>
        </p:nvSpPr>
        <p:spPr>
          <a:xfrm>
            <a:off x="568611" y="303762"/>
            <a:ext cx="606969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2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5B39FBE-43EB-D806-D462-15981024E50C}"/>
              </a:ext>
            </a:extLst>
          </p:cNvPr>
          <p:cNvSpPr txBox="1"/>
          <p:nvPr/>
        </p:nvSpPr>
        <p:spPr>
          <a:xfrm rot="10800000" flipH="1" flipV="1">
            <a:off x="249341" y="888497"/>
            <a:ext cx="3354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GB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9BD9E7-B76C-949D-F865-F5FF48AA4A30}"/>
              </a:ext>
            </a:extLst>
          </p:cNvPr>
          <p:cNvSpPr txBox="1"/>
          <p:nvPr/>
        </p:nvSpPr>
        <p:spPr>
          <a:xfrm>
            <a:off x="249340" y="1534828"/>
            <a:ext cx="808649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65488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8;p4">
            <a:extLst>
              <a:ext uri="{FF2B5EF4-FFF2-40B4-BE49-F238E27FC236}">
                <a16:creationId xmlns:a16="http://schemas.microsoft.com/office/drawing/2014/main" id="{18B412E9-3D3C-D415-D071-464E2AFA584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41264" y="45312"/>
            <a:ext cx="10515600" cy="53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32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. </a:t>
            </a:r>
            <a:endParaRPr sz="3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28B6B9-5AC6-2E37-F9AE-D7161AE2D3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3511" y="2261179"/>
            <a:ext cx="3719794" cy="2831485"/>
          </a:xfrm>
          <a:prstGeom prst="rect">
            <a:avLst/>
          </a:prstGeom>
        </p:spPr>
      </p:pic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BE270446-E7E5-00C4-4631-9295B0123B9B}"/>
              </a:ext>
            </a:extLst>
          </p:cNvPr>
          <p:cNvSpPr/>
          <p:nvPr/>
        </p:nvSpPr>
        <p:spPr>
          <a:xfrm>
            <a:off x="173577" y="584388"/>
            <a:ext cx="2036748" cy="689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A16BED-4AE5-3077-BDEF-A26FE4BADE24}"/>
                  </a:ext>
                </a:extLst>
              </p:cNvPr>
              <p:cNvSpPr txBox="1"/>
              <p:nvPr/>
            </p:nvSpPr>
            <p:spPr>
              <a:xfrm rot="10800000" flipH="1" flipV="1">
                <a:off x="2238701" y="636161"/>
                <a:ext cx="995329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J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N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N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J)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𝐸</m:t>
                    </m:r>
                  </m:oMath>
                </a14:m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𝐹</m:t>
                    </m:r>
                  </m:oMath>
                </a14:m>
                <a:r>
                  <a:rPr lang="en-GB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A16BED-4AE5-3077-BDEF-A26FE4BAD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2238701" y="636161"/>
                <a:ext cx="9953299" cy="1569660"/>
              </a:xfrm>
              <a:prstGeom prst="rect">
                <a:avLst/>
              </a:prstGeom>
              <a:blipFill>
                <a:blip r:embed="rId3"/>
                <a:stretch>
                  <a:fillRect l="-1531" t="-5426" r="-1592" b="-11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loud 5">
            <a:extLst>
              <a:ext uri="{FF2B5EF4-FFF2-40B4-BE49-F238E27FC236}">
                <a16:creationId xmlns:a16="http://schemas.microsoft.com/office/drawing/2014/main" id="{D56EE08C-DFB6-0D65-F943-2836E06CAE4D}"/>
              </a:ext>
            </a:extLst>
          </p:cNvPr>
          <p:cNvSpPr/>
          <p:nvPr/>
        </p:nvSpPr>
        <p:spPr>
          <a:xfrm>
            <a:off x="173577" y="2079767"/>
            <a:ext cx="1816925" cy="878774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FD53BC-FC56-5E27-01CD-D09652DF33D6}"/>
                  </a:ext>
                </a:extLst>
              </p:cNvPr>
              <p:cNvSpPr txBox="1"/>
              <p:nvPr/>
            </p:nvSpPr>
            <p:spPr>
              <a:xfrm rot="10800000" flipH="1" flipV="1">
                <a:off x="254706" y="3231887"/>
                <a:ext cx="752363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N, E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𝐸</m:t>
                    </m:r>
                  </m:oMath>
                </a14:m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FD53BC-FC56-5E27-01CD-D09652DF3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254706" y="3231887"/>
                <a:ext cx="7523632" cy="1077218"/>
              </a:xfrm>
              <a:prstGeom prst="rect">
                <a:avLst/>
              </a:prstGeom>
              <a:blipFill>
                <a:blip r:embed="rId4"/>
                <a:stretch>
                  <a:fillRect l="-2107" t="-7910" r="-2998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D1D478-E79C-EF81-4D45-6B7F86AFB0DC}"/>
                  </a:ext>
                </a:extLst>
              </p:cNvPr>
              <p:cNvSpPr txBox="1"/>
              <p:nvPr/>
            </p:nvSpPr>
            <p:spPr>
              <a:xfrm rot="10800000" flipH="1" flipV="1">
                <a:off x="341264" y="4652179"/>
                <a:ext cx="752363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J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N, F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𝐹</m:t>
                    </m:r>
                  </m:oMath>
                </a14:m>
                <a:endParaRPr lang="en-GB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D1D478-E79C-EF81-4D45-6B7F86AFB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341264" y="4652179"/>
                <a:ext cx="7523632" cy="1077218"/>
              </a:xfrm>
              <a:prstGeom prst="rect">
                <a:avLst/>
              </a:prstGeom>
              <a:blipFill>
                <a:blip r:embed="rId5"/>
                <a:stretch>
                  <a:fillRect l="-2107" t="-7910" r="-2593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0853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5</TotalTime>
  <Words>2598</Words>
  <Application>Microsoft Office PowerPoint</Application>
  <PresentationFormat>Widescreen</PresentationFormat>
  <Paragraphs>199</Paragraphs>
  <Slides>33</Slides>
  <Notes>9</Notes>
  <HiddenSlides>0</HiddenSlides>
  <MMClips>1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ài 1: Đường tròn ngoại tiếp tam giác.              Đường tròn nội tiếp tam giác. </vt:lpstr>
      <vt:lpstr>PowerPoint Presentation</vt:lpstr>
      <vt:lpstr>1. Đường tròn ngoại tiếp tam giác. </vt:lpstr>
      <vt:lpstr>1. Đường tròn ngoại tiếp tam giác. </vt:lpstr>
      <vt:lpstr>1. Đường tròn ngoại tiếp tam giác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uyet mai</dc:creator>
  <cp:lastModifiedBy>Thanh Hung</cp:lastModifiedBy>
  <cp:revision>29</cp:revision>
  <dcterms:created xsi:type="dcterms:W3CDTF">2024-06-07T11:13:13Z</dcterms:created>
  <dcterms:modified xsi:type="dcterms:W3CDTF">2024-08-26T04:36:14Z</dcterms:modified>
</cp:coreProperties>
</file>